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0AAD" w:rsidRPr="006249E6" w:rsidRDefault="007117CB" w:rsidP="006249E6">
      <w:pPr>
        <w:jc w:val="center"/>
        <w:rPr>
          <w:b/>
          <w:sz w:val="36"/>
          <w:szCs w:val="36"/>
        </w:rPr>
      </w:pPr>
      <w:r w:rsidRPr="006249E6">
        <w:rPr>
          <w:b/>
          <w:sz w:val="36"/>
          <w:szCs w:val="36"/>
        </w:rPr>
        <w:t>Wymagania z fizyki</w:t>
      </w:r>
    </w:p>
    <w:p w:rsidR="001C451B" w:rsidRDefault="001C451B"/>
    <w:p w:rsidR="001C451B" w:rsidRPr="00606357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30" w:lineRule="exact"/>
        <w:rPr>
          <w:rFonts w:ascii="Arial" w:eastAsia="Times New Roman" w:hAnsi="Arial" w:cs="Arial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b/>
          <w:bCs/>
          <w:color w:val="000000"/>
          <w:spacing w:val="6"/>
          <w:sz w:val="24"/>
          <w:szCs w:val="24"/>
          <w:lang w:eastAsia="pl-PL"/>
        </w:rPr>
        <w:t>Wymagania ogólne - uczeń:</w:t>
      </w:r>
    </w:p>
    <w:p w:rsidR="001C451B" w:rsidRPr="00606357" w:rsidRDefault="001C451B" w:rsidP="001C451B">
      <w:pPr>
        <w:widowControl w:val="0"/>
        <w:numPr>
          <w:ilvl w:val="0"/>
          <w:numId w:val="3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30" w:lineRule="exact"/>
        <w:ind w:left="5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wykorzystuje wielkości fizyczne do opisu poznanych zjawisk lub rozwiązania prostych zadań obliczeniowych,</w:t>
      </w:r>
    </w:p>
    <w:p w:rsidR="001C451B" w:rsidRPr="00606357" w:rsidRDefault="001C451B" w:rsidP="001C451B">
      <w:pPr>
        <w:widowControl w:val="0"/>
        <w:numPr>
          <w:ilvl w:val="0"/>
          <w:numId w:val="3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30" w:lineRule="exact"/>
        <w:ind w:left="5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przeprowadza doświadczenia i wyciąga wnioski z otrzymanych wyników,</w:t>
      </w:r>
    </w:p>
    <w:p w:rsidR="001C451B" w:rsidRPr="00606357" w:rsidRDefault="001C451B" w:rsidP="001C451B">
      <w:pPr>
        <w:widowControl w:val="0"/>
        <w:numPr>
          <w:ilvl w:val="0"/>
          <w:numId w:val="3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30" w:lineRule="exact"/>
        <w:ind w:left="5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wskazuje w otaczającej rzeczywistości przykłady zjawisk opisywanych za pomocą poznanych praw i zależności fizycznych,</w:t>
      </w:r>
    </w:p>
    <w:p w:rsidR="00606357" w:rsidRPr="00D01B92" w:rsidRDefault="001C451B" w:rsidP="001C451B">
      <w:pPr>
        <w:widowControl w:val="0"/>
        <w:numPr>
          <w:ilvl w:val="0"/>
          <w:numId w:val="3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30" w:lineRule="exact"/>
        <w:ind w:left="5" w:right="5107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posługuje się informacjami pochodzącymi z anali</w:t>
      </w:r>
      <w:r w:rsidR="00D01B92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zy przeczytanych tekstów</w:t>
      </w: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.</w:t>
      </w:r>
    </w:p>
    <w:p w:rsidR="00D01B92" w:rsidRPr="00606357" w:rsidRDefault="00D01B92" w:rsidP="00EE2785">
      <w:pPr>
        <w:widowControl w:val="0"/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30" w:lineRule="exact"/>
        <w:ind w:left="5" w:right="5107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bookmarkStart w:id="0" w:name="_GoBack"/>
      <w:bookmarkEnd w:id="0"/>
    </w:p>
    <w:p w:rsidR="001C451B" w:rsidRPr="00606357" w:rsidRDefault="001C451B" w:rsidP="00606357">
      <w:pPr>
        <w:widowControl w:val="0"/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30" w:lineRule="exact"/>
        <w:ind w:left="5" w:right="5107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b/>
          <w:bCs/>
          <w:color w:val="000000"/>
          <w:spacing w:val="7"/>
          <w:sz w:val="24"/>
          <w:szCs w:val="24"/>
          <w:lang w:eastAsia="pl-PL"/>
        </w:rPr>
        <w:t>Ponadto uczeń:</w:t>
      </w:r>
    </w:p>
    <w:p w:rsidR="001C451B" w:rsidRPr="00606357" w:rsidRDefault="001C451B" w:rsidP="001C451B">
      <w:pPr>
        <w:widowControl w:val="0"/>
        <w:numPr>
          <w:ilvl w:val="0"/>
          <w:numId w:val="3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30" w:lineRule="exact"/>
        <w:ind w:left="5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pl-PL"/>
        </w:rPr>
        <w:t>wykorzystuje narzędzia matematyki oraz formułuje sądy oparte na rozumowaniu matematycznym,</w:t>
      </w:r>
    </w:p>
    <w:p w:rsidR="001C451B" w:rsidRPr="00606357" w:rsidRDefault="001C451B" w:rsidP="001C451B">
      <w:pPr>
        <w:widowControl w:val="0"/>
        <w:numPr>
          <w:ilvl w:val="0"/>
          <w:numId w:val="4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26" w:lineRule="exact"/>
        <w:ind w:left="230" w:hanging="192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wykorzystuje wiedzę o charakterze naukowym do identyfikowania i rozwiązywania problemów, a także formułowania wniosków opartych na obserwacjach empirycznych</w:t>
      </w: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br/>
      </w:r>
      <w:r w:rsidRPr="00606357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pl-PL"/>
        </w:rPr>
        <w:t>dotyczących przyrody,</w:t>
      </w:r>
    </w:p>
    <w:p w:rsidR="001C451B" w:rsidRPr="00606357" w:rsidRDefault="001C451B" w:rsidP="001C451B">
      <w:pPr>
        <w:widowControl w:val="0"/>
        <w:numPr>
          <w:ilvl w:val="0"/>
          <w:numId w:val="4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26" w:lineRule="exact"/>
        <w:ind w:left="38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  <w:t>wyszukuje, selekcjonuje i krytycznie analizuje informacje,</w:t>
      </w:r>
    </w:p>
    <w:p w:rsidR="001C451B" w:rsidRPr="00606357" w:rsidRDefault="001C451B" w:rsidP="001C451B">
      <w:pPr>
        <w:widowControl w:val="0"/>
        <w:numPr>
          <w:ilvl w:val="0"/>
          <w:numId w:val="4"/>
        </w:numPr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26" w:lineRule="exact"/>
        <w:ind w:left="38"/>
        <w:rPr>
          <w:rFonts w:ascii="Times New Roman" w:eastAsia="Times New Roman" w:hAnsi="Times New Roman" w:cs="Times New Roman"/>
          <w:color w:val="000000"/>
          <w:sz w:val="24"/>
          <w:szCs w:val="24"/>
          <w:lang w:eastAsia="pl-PL"/>
        </w:rPr>
      </w:pPr>
      <w:r w:rsidRPr="00606357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pl-PL"/>
        </w:rPr>
        <w:t>potrafi pracować w zespole.</w:t>
      </w:r>
    </w:p>
    <w:p w:rsidR="006249E6" w:rsidRDefault="006249E6" w:rsidP="006249E6">
      <w:pPr>
        <w:widowControl w:val="0"/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26" w:lineRule="exact"/>
        <w:ind w:left="38"/>
        <w:rPr>
          <w:rFonts w:ascii="Times New Roman" w:eastAsia="Times New Roman" w:hAnsi="Times New Roman" w:cs="Times New Roman"/>
          <w:color w:val="000000"/>
          <w:sz w:val="20"/>
          <w:szCs w:val="20"/>
          <w:lang w:eastAsia="pl-PL"/>
        </w:rPr>
      </w:pPr>
    </w:p>
    <w:p w:rsidR="00D01B92" w:rsidRDefault="00EE2785" w:rsidP="00606357">
      <w:pPr>
        <w:widowControl w:val="0"/>
        <w:shd w:val="clear" w:color="auto" w:fill="FFFFFF"/>
        <w:autoSpaceDE w:val="0"/>
        <w:autoSpaceDN w:val="0"/>
        <w:adjustRightInd w:val="0"/>
        <w:spacing w:before="168" w:after="0" w:line="240" w:lineRule="auto"/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>Ocena z fizyki zależy od stopnia opanowania materiału przerabianego na lekcjach fizyki. Przygotowując się do zajęć uczeń powinien przede wszystkim opierać się na notatkach z zeszytu oraz podręcznikach z serii „Spotkania z fizyką”.</w:t>
      </w:r>
    </w:p>
    <w:p w:rsidR="00606357" w:rsidRPr="006249E6" w:rsidRDefault="00606357" w:rsidP="00606357">
      <w:pPr>
        <w:widowControl w:val="0"/>
        <w:shd w:val="clear" w:color="auto" w:fill="FFFFFF"/>
        <w:autoSpaceDE w:val="0"/>
        <w:autoSpaceDN w:val="0"/>
        <w:adjustRightInd w:val="0"/>
        <w:spacing w:before="168"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6249E6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>Na ocenę klasyfikacyjną mają wpły</w:t>
      </w:r>
      <w:r w:rsidR="00D01B92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>w również: aktywność na lekcji</w:t>
      </w:r>
      <w:r w:rsidRPr="006249E6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>, zaangażowanie w naukę oraz staranność</w:t>
      </w:r>
      <w:r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 xml:space="preserve"> i systematyczność</w:t>
      </w:r>
      <w:r w:rsidRPr="006249E6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 xml:space="preserve"> prowadzenia zeszytu</w:t>
      </w:r>
      <w:r w:rsidR="00D01B92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>.</w:t>
      </w:r>
      <w:r w:rsidRPr="006249E6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pl-PL"/>
        </w:rPr>
        <w:t xml:space="preserve"> </w:t>
      </w:r>
    </w:p>
    <w:p w:rsidR="00606357" w:rsidRDefault="00606357" w:rsidP="006249E6">
      <w:pPr>
        <w:widowControl w:val="0"/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26" w:lineRule="exact"/>
        <w:ind w:left="38"/>
        <w:rPr>
          <w:rFonts w:ascii="Times New Roman" w:eastAsia="Times New Roman" w:hAnsi="Times New Roman" w:cs="Times New Roman"/>
          <w:color w:val="000000"/>
          <w:sz w:val="20"/>
          <w:szCs w:val="20"/>
          <w:lang w:eastAsia="pl-PL"/>
        </w:rPr>
      </w:pPr>
    </w:p>
    <w:p w:rsidR="00606357" w:rsidRPr="001C451B" w:rsidRDefault="00606357" w:rsidP="006249E6">
      <w:pPr>
        <w:widowControl w:val="0"/>
        <w:shd w:val="clear" w:color="auto" w:fill="FFFFFF"/>
        <w:tabs>
          <w:tab w:val="left" w:pos="230"/>
        </w:tabs>
        <w:autoSpaceDE w:val="0"/>
        <w:autoSpaceDN w:val="0"/>
        <w:adjustRightInd w:val="0"/>
        <w:spacing w:after="0" w:line="226" w:lineRule="exact"/>
        <w:ind w:left="38"/>
        <w:rPr>
          <w:rFonts w:ascii="Times New Roman" w:eastAsia="Times New Roman" w:hAnsi="Times New Roman" w:cs="Times New Roman"/>
          <w:color w:val="000000"/>
          <w:sz w:val="20"/>
          <w:szCs w:val="20"/>
          <w:lang w:eastAsia="pl-PL"/>
        </w:rPr>
      </w:pP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Times New Roman" w:eastAsia="Times New Roman" w:hAnsi="Times New Roman" w:cs="Times New Roman"/>
          <w:b/>
          <w:bCs/>
          <w:color w:val="000000"/>
          <w:lang w:eastAsia="pl-PL"/>
        </w:rPr>
        <w:t>Szczegółowe wymagania na poszczególne stopnie (oceny)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before="130"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Times New Roman" w:eastAsia="Times New Roman" w:hAnsi="Times New Roman" w:cs="Times New Roman"/>
          <w:color w:val="000000"/>
          <w:spacing w:val="-1"/>
          <w:lang w:eastAsia="pl-PL"/>
        </w:rPr>
        <w:t xml:space="preserve"> Oddziaływania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before="130"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  <w:sectPr w:rsidR="001C451B" w:rsidRPr="001C451B" w:rsidSect="001C451B">
          <w:pgSz w:w="16834" w:h="11909" w:orient="landscape"/>
          <w:pgMar w:top="1269" w:right="1778" w:bottom="360" w:left="1145" w:header="708" w:footer="708" w:gutter="0"/>
          <w:cols w:space="60"/>
          <w:noEndnote/>
        </w:sectPr>
      </w:pPr>
    </w:p>
    <w:p w:rsidR="001C451B" w:rsidRPr="001C451B" w:rsidRDefault="001C451B" w:rsidP="001C451B">
      <w:pPr>
        <w:framePr w:h="154" w:hRule="exact" w:hSpace="38" w:wrap="notBeside" w:vAnchor="text" w:hAnchor="margin" w:x="14382" w:y="529"/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</w:p>
    <w:p w:rsidR="001C451B" w:rsidRPr="001C451B" w:rsidRDefault="001C451B" w:rsidP="001C451B">
      <w:pPr>
        <w:widowControl w:val="0"/>
        <w:autoSpaceDE w:val="0"/>
        <w:autoSpaceDN w:val="0"/>
        <w:adjustRightInd w:val="0"/>
        <w:spacing w:after="182" w:line="1" w:lineRule="exact"/>
        <w:rPr>
          <w:rFonts w:ascii="Arial" w:eastAsia="Times New Roman" w:hAnsi="Arial" w:cs="Times New Roman"/>
          <w:sz w:val="2"/>
          <w:szCs w:val="2"/>
          <w:lang w:eastAsia="pl-PL"/>
        </w:rPr>
      </w:pPr>
    </w:p>
    <w:tbl>
      <w:tblPr>
        <w:tblW w:w="15214" w:type="dxa"/>
        <w:tblInd w:w="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60"/>
        <w:gridCol w:w="4327"/>
        <w:gridCol w:w="3654"/>
        <w:gridCol w:w="3673"/>
      </w:tblGrid>
      <w:tr w:rsidR="001C451B" w:rsidRPr="001C451B" w:rsidTr="006249E6">
        <w:trPr>
          <w:trHeight w:hRule="exact" w:val="251"/>
        </w:trPr>
        <w:tc>
          <w:tcPr>
            <w:tcW w:w="3560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4"/>
                <w:sz w:val="16"/>
                <w:szCs w:val="16"/>
                <w:lang w:eastAsia="pl-PL"/>
              </w:rPr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-4"/>
                <w:sz w:val="16"/>
                <w:szCs w:val="16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4"/>
                <w:sz w:val="16"/>
                <w:szCs w:val="16"/>
                <w:lang w:eastAsia="pl-PL"/>
              </w:rPr>
              <w:t xml:space="preserve"> dopuszczaj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-4"/>
                <w:sz w:val="16"/>
                <w:szCs w:val="16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4"/>
                <w:sz w:val="16"/>
                <w:szCs w:val="16"/>
                <w:lang w:eastAsia="pl-PL"/>
              </w:rPr>
              <w:t>cy</w:t>
            </w:r>
          </w:p>
        </w:tc>
        <w:tc>
          <w:tcPr>
            <w:tcW w:w="4327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3"/>
                <w:sz w:val="16"/>
                <w:szCs w:val="16"/>
                <w:lang w:eastAsia="pl-PL"/>
              </w:rPr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-3"/>
                <w:sz w:val="16"/>
                <w:szCs w:val="16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3"/>
                <w:sz w:val="16"/>
                <w:szCs w:val="16"/>
                <w:lang w:eastAsia="pl-PL"/>
              </w:rPr>
              <w:t xml:space="preserve"> dostateczny</w:t>
            </w:r>
          </w:p>
        </w:tc>
        <w:tc>
          <w:tcPr>
            <w:tcW w:w="3654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2"/>
                <w:sz w:val="16"/>
                <w:szCs w:val="16"/>
                <w:lang w:eastAsia="pl-PL"/>
              </w:rPr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-2"/>
                <w:sz w:val="16"/>
                <w:szCs w:val="16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2"/>
                <w:sz w:val="16"/>
                <w:szCs w:val="16"/>
                <w:lang w:eastAsia="pl-PL"/>
              </w:rPr>
              <w:t xml:space="preserve"> dobry</w:t>
            </w:r>
          </w:p>
        </w:tc>
        <w:tc>
          <w:tcPr>
            <w:tcW w:w="3673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2"/>
                <w:sz w:val="16"/>
                <w:szCs w:val="16"/>
                <w:lang w:eastAsia="pl-PL"/>
              </w:rPr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-2"/>
                <w:sz w:val="16"/>
                <w:szCs w:val="16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-2"/>
                <w:sz w:val="16"/>
                <w:szCs w:val="16"/>
                <w:lang w:eastAsia="pl-PL"/>
              </w:rPr>
              <w:t xml:space="preserve"> bardzo dobry</w:t>
            </w:r>
          </w:p>
        </w:tc>
      </w:tr>
      <w:tr w:rsidR="001C451B" w:rsidRPr="001C451B" w:rsidTr="006249E6">
        <w:trPr>
          <w:trHeight w:val="1693"/>
        </w:trPr>
        <w:tc>
          <w:tcPr>
            <w:tcW w:w="3560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10"/>
                <w:sz w:val="14"/>
                <w:szCs w:val="14"/>
                <w:lang w:eastAsia="pl-PL"/>
              </w:rPr>
              <w:t>Uczeń: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• odróżnia pojęcia: ciało fizyczne i substancj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3"/>
                <w:sz w:val="14"/>
                <w:szCs w:val="14"/>
                <w:lang w:eastAsia="pl-PL"/>
              </w:rPr>
              <w:t>oraz podaje odpowiednie przykład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4"/>
                <w:sz w:val="14"/>
                <w:szCs w:val="14"/>
                <w:lang w:eastAsia="pl-PL"/>
              </w:rPr>
              <w:t>• odróżnia pojęcia wielkość fizyczna i jednost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6"/>
                <w:sz w:val="14"/>
                <w:szCs w:val="14"/>
                <w:lang w:eastAsia="pl-PL"/>
              </w:rPr>
              <w:t>ka danej wielkośc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4"/>
                <w:sz w:val="14"/>
                <w:szCs w:val="14"/>
                <w:lang w:eastAsia="pl-PL"/>
              </w:rPr>
              <w:t>• dokonuje prostego pomiaru (np. długośc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6"/>
                <w:sz w:val="14"/>
                <w:szCs w:val="14"/>
                <w:lang w:eastAsia="pl-PL"/>
              </w:rPr>
              <w:t>ołówka, czasu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4"/>
                <w:sz w:val="14"/>
                <w:szCs w:val="14"/>
                <w:lang w:eastAsia="pl-PL"/>
              </w:rPr>
              <w:t>• zapisuje wynik pomiaru w tabeli z uwzględ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nieniem jednostk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3"/>
                <w:sz w:val="14"/>
                <w:szCs w:val="14"/>
                <w:lang w:eastAsia="pl-PL"/>
              </w:rPr>
              <w:t>• wybiera właściwe przyrządy pomiarowe</w:t>
            </w:r>
          </w:p>
        </w:tc>
        <w:tc>
          <w:tcPr>
            <w:tcW w:w="4327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11"/>
                <w:sz w:val="14"/>
                <w:szCs w:val="14"/>
                <w:lang w:eastAsia="pl-PL"/>
              </w:rPr>
              <w:t>Uczeń: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• klasyfikuje fizykę jako naukę przyrodniczą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• podaje przykłady powiązań fizyki z życiem codziennym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• wymienia podstawowe metody badawcze stosowan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7"/>
                <w:sz w:val="14"/>
                <w:szCs w:val="14"/>
                <w:lang w:eastAsia="pl-PL"/>
              </w:rPr>
              <w:t>w naukach przyrodnicz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8"/>
                <w:sz w:val="14"/>
                <w:szCs w:val="14"/>
                <w:lang w:eastAsia="pl-PL"/>
              </w:rPr>
              <w:t>• posługuje się symbolami długości, masy, czasu, siły i i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7"/>
                <w:sz w:val="14"/>
                <w:szCs w:val="14"/>
                <w:lang w:eastAsia="pl-PL"/>
              </w:rPr>
              <w:t>jednostkami w Układzie S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4"/>
                <w:sz w:val="14"/>
                <w:szCs w:val="14"/>
                <w:lang w:eastAsia="pl-PL"/>
              </w:rPr>
              <w:t>• przelicza wielokrotności i podwielokrotności (przed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rostki: mikro-, mili-, centy-); przelicza jednostki czas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8"/>
                <w:sz w:val="14"/>
                <w:szCs w:val="14"/>
                <w:lang w:eastAsia="pl-PL"/>
              </w:rPr>
              <w:t>(sekunda, minuta, godzina)</w:t>
            </w:r>
          </w:p>
        </w:tc>
        <w:tc>
          <w:tcPr>
            <w:tcW w:w="3654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10"/>
                <w:sz w:val="14"/>
                <w:szCs w:val="14"/>
                <w:lang w:eastAsia="pl-PL"/>
              </w:rPr>
              <w:t>Uczeń: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• wyjaśnia, co to są wielkości fizyczne i podaj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ich przykłady inne niż omawiane na lekcj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4"/>
                <w:sz w:val="14"/>
                <w:szCs w:val="14"/>
                <w:lang w:eastAsia="pl-PL"/>
              </w:rPr>
              <w:t>• planuje doświadczenie lub pomiar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8"/>
                <w:sz w:val="14"/>
                <w:szCs w:val="14"/>
                <w:lang w:eastAsia="pl-PL"/>
              </w:rPr>
              <w:t>• projektuje tabelę do zapisania wyników pomiar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4"/>
                <w:sz w:val="14"/>
                <w:szCs w:val="14"/>
                <w:lang w:eastAsia="pl-PL"/>
              </w:rPr>
              <w:t>• wyjaśnia, co to jest niepewność pomiarow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7"/>
                <w:sz w:val="14"/>
                <w:szCs w:val="14"/>
                <w:lang w:eastAsia="pl-PL"/>
              </w:rPr>
              <w:t>oraz cyfry znacząc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6"/>
                <w:sz w:val="14"/>
                <w:szCs w:val="14"/>
                <w:lang w:eastAsia="pl-PL"/>
              </w:rPr>
              <w:t>• uzasadnia, dlaczego wynik średni zaokrągl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się do najmniejszej działki przyrząd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pomiarowego</w:t>
            </w:r>
          </w:p>
        </w:tc>
        <w:tc>
          <w:tcPr>
            <w:tcW w:w="3673" w:type="dxa"/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10"/>
                <w:sz w:val="14"/>
                <w:szCs w:val="14"/>
                <w:lang w:eastAsia="pl-PL"/>
              </w:rPr>
              <w:t>Uczeń: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3"/>
                <w:sz w:val="14"/>
                <w:szCs w:val="14"/>
                <w:lang w:eastAsia="pl-PL"/>
              </w:rPr>
              <w:t>• charakteryzuje metodologię nauk przyrodni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czych, wyjaśnia różnice między obserwacją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a doświadczeniem (eksperymentem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3"/>
                <w:sz w:val="14"/>
                <w:szCs w:val="14"/>
                <w:lang w:eastAsia="pl-PL"/>
              </w:rPr>
              <w:t>• podaje przykłady laboratoriów i narzędz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4"/>
                <w:sz w:val="14"/>
                <w:szCs w:val="14"/>
                <w:lang w:eastAsia="pl-PL"/>
              </w:rPr>
              <w:t>współczesnych fizyk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• szacuje niepewność pomiarową dokonaneg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5"/>
                <w:sz w:val="14"/>
                <w:szCs w:val="14"/>
                <w:lang w:eastAsia="pl-PL"/>
              </w:rPr>
              <w:t>pomiaru, np. długości,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2"/>
                <w:sz w:val="14"/>
                <w:szCs w:val="14"/>
                <w:lang w:eastAsia="pl-PL"/>
              </w:rPr>
              <w:t>• krytycznie ocenia wyniki pomiar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-6"/>
                <w:sz w:val="14"/>
                <w:szCs w:val="14"/>
                <w:lang w:eastAsia="pl-PL"/>
              </w:rPr>
              <w:t>• przewiduje skutki różnego rodzaju oddziaływań</w:t>
            </w:r>
          </w:p>
        </w:tc>
      </w:tr>
    </w:tbl>
    <w:p w:rsidR="001C451B" w:rsidRDefault="001C451B" w:rsidP="001C451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4"/>
          <w:szCs w:val="14"/>
          <w:lang w:eastAsia="pl-PL"/>
        </w:rPr>
      </w:pPr>
    </w:p>
    <w:p w:rsidR="00BA52A1" w:rsidRDefault="00BA52A1" w:rsidP="001C451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4"/>
          <w:szCs w:val="14"/>
          <w:lang w:eastAsia="pl-PL"/>
        </w:rPr>
      </w:pPr>
    </w:p>
    <w:p w:rsidR="00606357" w:rsidRPr="001C451B" w:rsidRDefault="00606357" w:rsidP="001C451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14"/>
          <w:szCs w:val="14"/>
          <w:lang w:eastAsia="pl-PL"/>
        </w:rPr>
        <w:sectPr w:rsidR="00606357" w:rsidRPr="001C451B">
          <w:type w:val="continuous"/>
          <w:pgSz w:w="16834" w:h="11909" w:orient="landscape"/>
          <w:pgMar w:top="1269" w:right="1778" w:bottom="360" w:left="1145" w:header="708" w:footer="708" w:gutter="0"/>
          <w:cols w:space="60"/>
          <w:noEndnote/>
        </w:sectPr>
      </w:pPr>
    </w:p>
    <w:tbl>
      <w:tblPr>
        <w:tblW w:w="15168" w:type="dxa"/>
        <w:tblInd w:w="-24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38"/>
        <w:gridCol w:w="4401"/>
        <w:gridCol w:w="3544"/>
        <w:gridCol w:w="3685"/>
      </w:tblGrid>
      <w:tr w:rsidR="001C451B" w:rsidRPr="001C451B" w:rsidTr="006249E6">
        <w:trPr>
          <w:trHeight w:hRule="exact" w:val="277"/>
        </w:trPr>
        <w:tc>
          <w:tcPr>
            <w:tcW w:w="3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6"/>
                <w:sz w:val="16"/>
                <w:szCs w:val="16"/>
                <w:lang w:eastAsia="pl-PL"/>
              </w:rPr>
              <w:lastRenderedPageBreak/>
              <w:t>Stopień dopuszczający</w:t>
            </w:r>
          </w:p>
        </w:tc>
        <w:tc>
          <w:tcPr>
            <w:tcW w:w="44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7"/>
                <w:sz w:val="16"/>
                <w:szCs w:val="16"/>
                <w:lang w:eastAsia="pl-PL"/>
              </w:rPr>
              <w:t>Stopień dostateczny</w:t>
            </w:r>
          </w:p>
        </w:tc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8"/>
                <w:sz w:val="16"/>
                <w:szCs w:val="16"/>
                <w:lang w:eastAsia="pl-PL"/>
              </w:rPr>
              <w:t>Stopień dobry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16"/>
                <w:szCs w:val="16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8"/>
                <w:sz w:val="16"/>
                <w:szCs w:val="16"/>
                <w:lang w:eastAsia="pl-PL"/>
              </w:rPr>
              <w:t>Stopień bardzo dobry</w:t>
            </w:r>
          </w:p>
        </w:tc>
      </w:tr>
      <w:tr w:rsidR="001C451B" w:rsidRPr="001C451B" w:rsidTr="006249E6">
        <w:trPr>
          <w:trHeight w:val="7649"/>
        </w:trPr>
        <w:tc>
          <w:tcPr>
            <w:tcW w:w="3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(np. do pomiaru długości, czasu, siły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7"/>
                <w:sz w:val="14"/>
                <w:szCs w:val="14"/>
                <w:lang w:eastAsia="pl-PL"/>
              </w:rPr>
              <w:t>• dokonuje celowej obserwacji zjawisk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i procesów fizyczn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6"/>
                <w:sz w:val="14"/>
                <w:szCs w:val="14"/>
                <w:lang w:eastAsia="pl-PL"/>
              </w:rPr>
              <w:t>• wyodrębnia zjawisko fizyczne z kontekst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wymienia i odróżnia rodzaje oddziaływań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(mechaniczne, grawitacyjne, elektrostatycz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ne, magnetyczne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podaje przykłady oddziaływań zachodząc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w życiu codziennym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6"/>
                <w:sz w:val="14"/>
                <w:szCs w:val="14"/>
                <w:lang w:eastAsia="pl-PL"/>
              </w:rPr>
              <w:t>• podaje przykłady skutków oddziaływań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8"/>
                <w:sz w:val="14"/>
                <w:szCs w:val="14"/>
                <w:lang w:eastAsia="pl-PL"/>
              </w:rPr>
              <w:t>wżyciu codziennym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7"/>
                <w:sz w:val="14"/>
                <w:szCs w:val="14"/>
                <w:lang w:eastAsia="pl-PL"/>
              </w:rPr>
              <w:t>• obserwuje i porównuje skutki różneg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rodzaju oddziaływań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podaje przykłady sił i rozpoznaje j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w różnych sytuacjach praktyczn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dokonuje pomiaru wartości siły za pomocą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siłomierz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odróżnia i porównuje cechy sił, stosuj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jednostkę siły w Układzie SI (1 N) do zapis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wartości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odróżnia siłę wypadkową i siłę równoważącą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określa cechy siły wypadkowej dwóch sił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działających wzdłuż tej samej prostej i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równoważącej inną siłę</w:t>
            </w:r>
          </w:p>
        </w:tc>
        <w:tc>
          <w:tcPr>
            <w:tcW w:w="44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szacuje rząd wielkości spodziewanego wyniku pomiaru,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np. długości,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wykonuje schematyczny rysunek obrazujący pomiar,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np. długości,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wyjaśnia, w jakim celu powtarza się pomiar kilka razy,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a następnie z uzyskanych wyników oblicza średnią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oblicza wartość średnią kilku wyników pomiar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z w:val="14"/>
                <w:szCs w:val="14"/>
                <w:lang w:eastAsia="pl-PL"/>
              </w:rPr>
              <w:t>(np. długości, czasu, siły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• opisuje przebieg i wynik doświadczenia, posługując się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językiem fizyki, wyjaśnia rolę użytych przyrządów 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wykonuje schematyczny rysunek obrazujący wykorzysta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z w:val="14"/>
                <w:szCs w:val="14"/>
                <w:lang w:eastAsia="pl-PL"/>
              </w:rPr>
              <w:t>ny układ doświadczalny w badaniu np. oddziaływań ciał,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zależności wskazania siłomierza od liczby odważnik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odróżnia zjawisko fizyczne od procesu fizycznego oraz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podaje odpowiednie przykład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bada doświadczalnie wzajemność i skutki różneg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rodzaju oddziaływań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• wykazuje na przykładach, że oddziaływania są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wzajemn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wymienia i rozróżnia skutki oddziaływań (statyczn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i dynamiczne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odróżnia oddziaływania bezpośrednie i na odległość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• posługuje się pojęciem siły do określania wielkośc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oddziaływań (jako ich miarą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przedstawia siłę graficznie (rysuje wektor siły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odróżnia wielkości skalarne (liczbowe) od wektoro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wych i podaje odpowiednie przykład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zapisuje dane i wyniki pomiarów w formie tabel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analizuje wyniki, formułuje wniosek z dokonan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obserwacji i pomiar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• opisuje zależność wskazania siłomierza od liczb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zaczepionych obciążnik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wyznacza (doświadczalnie) siłę wypadkową i siłę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równoważącą za pomocą siłomierz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podaje przykłady sił wypadkowych i równoważąc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z w:val="14"/>
                <w:szCs w:val="14"/>
                <w:lang w:eastAsia="pl-PL"/>
              </w:rPr>
              <w:t>się z życia codzienneg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• znajduje graficznie wypadkową dwóch sił działając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wzdłuż tej samej prostej oraz siłę równoważącą inną siłę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w danym układzie współrzędnych (opisane i wyskalo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wane osie) rysuje wykres zależności wartości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grawitacji działającej na zawieszone na sprężyni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obciążniki od ich liczby na podstawie wynik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pomiarów zapisanych w tabel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• opisuje sytuacje, w których na ciało działają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równoważące się, i przedstawia je graficznie</w:t>
            </w:r>
          </w:p>
        </w:tc>
        <w:tc>
          <w:tcPr>
            <w:tcW w:w="354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zapisuje wynik pomiaru jako przybliżon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(z dokładnością do 2-3 liczb znaczących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wskazuje czynniki istotne i nieistotne dl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wyniku pomiaru lub doświadczen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określa czynniki powodujące degradację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środowiska przyrodniczego i wymien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sposoby zapobiegania tej degradacj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selekcjonuje informacje uzyskane z różn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źródeł, np. na lekcji, z podręcznika,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6"/>
                <w:sz w:val="14"/>
                <w:szCs w:val="14"/>
                <w:lang w:eastAsia="pl-PL"/>
              </w:rPr>
              <w:t>z literatury popularnonaukowej, Internet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opisuje różne rodzaje oddziaływań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wyjaśnia, na czym polega wzajemność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oddziaływań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wykazuje doświadczalnie (demonstruje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wzajemność oddziaływań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wskazuje i nazywa źródło siły działającej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na dane ciał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6"/>
                <w:sz w:val="14"/>
                <w:szCs w:val="14"/>
                <w:lang w:eastAsia="pl-PL"/>
              </w:rPr>
              <w:t>• posługuje się pojęciem siły do porównan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i opisu oddziaływań ciał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planuje doświadczenie związane z badaniam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cech sił i wybiera właściwe narzędz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pomiar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wyjaśnia na przykładach, że skutek działan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siły zależy od jej wartości, kierunku i zwrot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7"/>
                <w:sz w:val="14"/>
                <w:szCs w:val="14"/>
                <w:lang w:eastAsia="pl-PL"/>
              </w:rPr>
              <w:t>• porównuje siły na podstawie ich wektor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wyjaśnia, czym różnią się wielkości skalarn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8"/>
                <w:sz w:val="14"/>
                <w:szCs w:val="14"/>
                <w:lang w:eastAsia="pl-PL"/>
              </w:rPr>
              <w:t>(liczbowe) od wektorow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• planuje doświadczenie związane z badaniam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zależności wartości siły grawitacji działającej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na zawieszone na sprężynie obciążniki od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liczby tych obciążnik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dobiera przyrządy i buduje zestaw doświad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czaln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1"/>
                <w:sz w:val="14"/>
                <w:szCs w:val="14"/>
                <w:lang w:eastAsia="pl-PL"/>
              </w:rPr>
              <w:t>• posługuje się pojęciem niepewności pomiarowej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• rozpoznaje proporcjonalność prostą n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podstawie wykresu zależności wartości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grawitacji działającej na zawieszone n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sprężynie obciążniki od ich liczby lub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wyników pomiarów (danych) zapisan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w tabeli oraz posługuje się proporcjonalno-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ścią prostą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7"/>
                <w:sz w:val="14"/>
                <w:szCs w:val="14"/>
                <w:lang w:eastAsia="pl-PL"/>
              </w:rPr>
              <w:t>• podaje przykłady rodzajów i skutków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oddziaływań (bezpośrednich i na odległość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inne niż poznane na lekcj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wskazuje czynniki istotne i nieistotne dl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wyniku pomiaru siły grawitacji działającej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na zawieszone na sprężynie obciążnik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szacuje rząd wielkości spodziewanego wynik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pomiaru, np. długości, siły grawitacj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działającej na zawieszone na sprężyni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obciążnik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• sporządza wykres zależności wartości sił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grawitacji działającej na zawieszon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na sprężynie obciążniki od ich liczb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5"/>
                <w:sz w:val="14"/>
                <w:szCs w:val="14"/>
                <w:lang w:eastAsia="pl-PL"/>
              </w:rPr>
              <w:t>na podstawie wyników pomiarów zapisanych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w tabeli (oznacza wielkości i skale na osiach)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6"/>
                <w:sz w:val="14"/>
                <w:szCs w:val="14"/>
                <w:lang w:eastAsia="pl-PL"/>
              </w:rPr>
              <w:t>• podaje przykład proporcjonalności prostej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14"/>
                <w:szCs w:val="14"/>
                <w:lang w:eastAsia="pl-PL"/>
              </w:rPr>
            </w:pPr>
            <w:r w:rsidRPr="001C451B">
              <w:rPr>
                <w:rFonts w:ascii="Arial" w:eastAsia="Times New Roman" w:hAnsi="Arial" w:cs="Arial"/>
                <w:color w:val="000000"/>
                <w:spacing w:val="2"/>
                <w:sz w:val="14"/>
                <w:szCs w:val="14"/>
                <w:lang w:eastAsia="pl-PL"/>
              </w:rPr>
              <w:t>inny niż zależność badana na lekcji</w:t>
            </w:r>
          </w:p>
        </w:tc>
      </w:tr>
    </w:tbl>
    <w:p w:rsidR="001C451B" w:rsidRPr="001C451B" w:rsidRDefault="001C451B" w:rsidP="001C451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  <w:sectPr w:rsidR="001C451B" w:rsidRPr="001C451B">
          <w:pgSz w:w="16834" w:h="11909" w:orient="landscape"/>
          <w:pgMar w:top="1380" w:right="1483" w:bottom="360" w:left="1440" w:header="708" w:footer="708" w:gutter="0"/>
          <w:cols w:space="60"/>
          <w:noEndnote/>
        </w:sectPr>
      </w:pP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278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noProof/>
          <w:sz w:val="20"/>
          <w:szCs w:val="20"/>
          <w:lang w:eastAsia="pl-PL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margin">
                  <wp:posOffset>6644640</wp:posOffset>
                </wp:positionH>
                <wp:positionV relativeFrom="paragraph">
                  <wp:posOffset>303530</wp:posOffset>
                </wp:positionV>
                <wp:extent cx="0" cy="5575935"/>
                <wp:effectExtent l="13970" t="8255" r="5080" b="6985"/>
                <wp:wrapNone/>
                <wp:docPr id="18" name="Łącznik prosty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5759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FAE455" id="Łącznik prosty 18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523.2pt,23.9pt" to="523.2pt,4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" o:allowincell="f" strokeweight=".25pt">
                <w10:wrap anchorx="margin"/>
              </v:line>
            </w:pict>
          </mc:Fallback>
        </mc:AlternateContent>
      </w:r>
      <w:r w:rsidRPr="001C451B">
        <w:rPr>
          <w:rFonts w:ascii="Arial" w:eastAsia="Times New Roman" w:hAnsi="Arial" w:cs="Arial"/>
          <w:noProof/>
          <w:sz w:val="20"/>
          <w:szCs w:val="20"/>
          <w:lang w:eastAsia="pl-PL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margin">
                  <wp:posOffset>2011680</wp:posOffset>
                </wp:positionH>
                <wp:positionV relativeFrom="paragraph">
                  <wp:posOffset>303530</wp:posOffset>
                </wp:positionV>
                <wp:extent cx="0" cy="5575935"/>
                <wp:effectExtent l="10160" t="8255" r="8890" b="6985"/>
                <wp:wrapNone/>
                <wp:docPr id="17" name="Łącznik prosty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575935"/>
                        </a:xfrm>
                        <a:prstGeom prst="line">
                          <a:avLst/>
                        </a:prstGeom>
                        <a:noFill/>
                        <a:ln w="889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14D500" id="Łącznik prosty 17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158.4pt,23.9pt" to="158.4pt,4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" o:allowincell="f" strokeweight=".7pt">
                <w10:wrap anchorx="margin"/>
              </v:line>
            </w:pict>
          </mc:Fallback>
        </mc:AlternateContent>
      </w:r>
      <w:r w:rsidRPr="001C451B">
        <w:rPr>
          <w:rFonts w:ascii="Arial" w:eastAsia="Times New Roman" w:hAnsi="Arial" w:cs="Arial"/>
          <w:noProof/>
          <w:sz w:val="20"/>
          <w:szCs w:val="20"/>
          <w:lang w:eastAsia="pl-P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posOffset>-52070</wp:posOffset>
                </wp:positionH>
                <wp:positionV relativeFrom="paragraph">
                  <wp:posOffset>316865</wp:posOffset>
                </wp:positionV>
                <wp:extent cx="0" cy="5577840"/>
                <wp:effectExtent l="13335" t="12065" r="15240" b="10795"/>
                <wp:wrapNone/>
                <wp:docPr id="16" name="Łącznik prosty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577840"/>
                        </a:xfrm>
                        <a:prstGeom prst="line">
                          <a:avLst/>
                        </a:prstGeom>
                        <a:noFill/>
                        <a:ln w="1524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CD3360" id="Łącznik prosty 1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4.1pt,24.95pt" to="-4.1pt,46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" strokeweight="1.2pt">
                <w10:wrap anchorx="margin"/>
              </v:line>
            </w:pict>
          </mc:Fallback>
        </mc:AlternateContent>
      </w:r>
      <w:r w:rsidRPr="001C451B">
        <w:rPr>
          <w:rFonts w:ascii="Times New Roman" w:eastAsia="Times New Roman" w:hAnsi="Times New Roman" w:cs="Times New Roman"/>
          <w:color w:val="000000"/>
          <w:spacing w:val="-4"/>
          <w:lang w:eastAsia="pl-PL"/>
        </w:rPr>
        <w:t>Właściwości i budowa materii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278" w:line="240" w:lineRule="auto"/>
        <w:rPr>
          <w:rFonts w:ascii="Arial" w:eastAsia="Times New Roman" w:hAnsi="Arial" w:cs="Arial"/>
          <w:sz w:val="20"/>
          <w:szCs w:val="20"/>
          <w:lang w:eastAsia="pl-PL"/>
        </w:rPr>
        <w:sectPr w:rsidR="001C451B" w:rsidRPr="001C451B">
          <w:pgSz w:w="16834" w:h="11909" w:orient="landscape"/>
          <w:pgMar w:top="1365" w:right="1899" w:bottom="360" w:left="1183" w:header="708" w:footer="708" w:gutter="0"/>
          <w:cols w:space="60"/>
          <w:noEndnote/>
        </w:sectPr>
      </w:pP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noProof/>
          <w:color w:val="000000" w:themeColor="text1"/>
          <w:sz w:val="20"/>
          <w:szCs w:val="20"/>
          <w:lang w:eastAsia="pl-PL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52F34478" wp14:editId="599698DE">
                <wp:simplePos x="0" y="0"/>
                <wp:positionH relativeFrom="margin">
                  <wp:posOffset>-567055</wp:posOffset>
                </wp:positionH>
                <wp:positionV relativeFrom="paragraph">
                  <wp:posOffset>-57785</wp:posOffset>
                </wp:positionV>
                <wp:extent cx="8827135" cy="0"/>
                <wp:effectExtent l="16510" t="12700" r="14605" b="15875"/>
                <wp:wrapNone/>
                <wp:docPr id="15" name="Łącznik prosty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27135" cy="0"/>
                        </a:xfrm>
                        <a:prstGeom prst="line">
                          <a:avLst/>
                        </a:prstGeom>
                        <a:noFill/>
                        <a:ln w="1524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E0AAD5" id="Łącznik prosty 15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44.65pt,-4.55pt" to="650.4pt,-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" o:allowincell="f" strokeweight="1.2pt">
                <w10:wrap anchorx="margin"/>
              </v:line>
            </w:pict>
          </mc:Fallback>
        </mc:AlternateContent>
      </w:r>
      <w:r w:rsidRPr="001C451B">
        <w:rPr>
          <w:rFonts w:ascii="Arial" w:eastAsia="Times New Roman" w:hAnsi="Arial" w:cs="Arial"/>
          <w:noProof/>
          <w:color w:val="000000" w:themeColor="text1"/>
          <w:sz w:val="20"/>
          <w:szCs w:val="20"/>
          <w:lang w:eastAsia="pl-PL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 wp14:anchorId="01735E5C" wp14:editId="41F79D81">
                <wp:simplePos x="0" y="0"/>
                <wp:positionH relativeFrom="margin">
                  <wp:posOffset>4004945</wp:posOffset>
                </wp:positionH>
                <wp:positionV relativeFrom="paragraph">
                  <wp:posOffset>-33655</wp:posOffset>
                </wp:positionV>
                <wp:extent cx="0" cy="201295"/>
                <wp:effectExtent l="6985" t="8255" r="12065" b="9525"/>
                <wp:wrapNone/>
                <wp:docPr id="14" name="Łącznik prosty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129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568584" id="Łącznik prosty 14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15.35pt,-2.65pt" to="315.3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" o:allowincell="f" strokeweight=".25pt">
                <w10:wrap anchorx="margin"/>
              </v:line>
            </w:pict>
          </mc:Fallback>
        </mc:AlternateContent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6"/>
          <w:sz w:val="14"/>
          <w:szCs w:val="14"/>
          <w:lang w:eastAsia="pl-PL"/>
        </w:rPr>
        <w:t>Stopie</w:t>
      </w:r>
      <w:r w:rsidRPr="001C451B">
        <w:rPr>
          <w:rFonts w:ascii="Arial" w:eastAsia="Times New Roman" w:hAnsi="Arial" w:cs="Times New Roman"/>
          <w:b/>
          <w:bCs/>
          <w:color w:val="000000" w:themeColor="text1"/>
          <w:spacing w:val="6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6"/>
          <w:sz w:val="14"/>
          <w:szCs w:val="14"/>
          <w:lang w:eastAsia="pl-PL"/>
        </w:rPr>
        <w:t xml:space="preserve"> dopuszczaj</w:t>
      </w:r>
      <w:r w:rsidRPr="001C451B">
        <w:rPr>
          <w:rFonts w:ascii="Arial" w:eastAsia="Times New Roman" w:hAnsi="Arial" w:cs="Times New Roman"/>
          <w:b/>
          <w:bCs/>
          <w:color w:val="000000" w:themeColor="text1"/>
          <w:spacing w:val="6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6"/>
          <w:sz w:val="14"/>
          <w:szCs w:val="14"/>
          <w:lang w:eastAsia="pl-PL"/>
        </w:rPr>
        <w:t>cy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  <w:br w:type="column"/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7"/>
          <w:sz w:val="14"/>
          <w:szCs w:val="14"/>
          <w:lang w:eastAsia="pl-PL"/>
        </w:rPr>
        <w:lastRenderedPageBreak/>
        <w:t>Stopie</w:t>
      </w:r>
      <w:r w:rsidRPr="001C451B">
        <w:rPr>
          <w:rFonts w:ascii="Arial" w:eastAsia="Times New Roman" w:hAnsi="Arial" w:cs="Times New Roman"/>
          <w:b/>
          <w:bCs/>
          <w:color w:val="000000" w:themeColor="text1"/>
          <w:spacing w:val="7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7"/>
          <w:sz w:val="14"/>
          <w:szCs w:val="14"/>
          <w:lang w:eastAsia="pl-PL"/>
        </w:rPr>
        <w:t xml:space="preserve"> dostateczny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  <w:br w:type="column"/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8"/>
          <w:sz w:val="14"/>
          <w:szCs w:val="14"/>
          <w:lang w:eastAsia="pl-PL"/>
        </w:rPr>
        <w:lastRenderedPageBreak/>
        <w:t>Stopie</w:t>
      </w:r>
      <w:r w:rsidRPr="001C451B">
        <w:rPr>
          <w:rFonts w:ascii="Arial" w:eastAsia="Times New Roman" w:hAnsi="Arial" w:cs="Times New Roman"/>
          <w:b/>
          <w:bCs/>
          <w:color w:val="000000" w:themeColor="text1"/>
          <w:spacing w:val="8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8"/>
          <w:sz w:val="14"/>
          <w:szCs w:val="14"/>
          <w:lang w:eastAsia="pl-PL"/>
        </w:rPr>
        <w:t xml:space="preserve"> dobry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  <w:br w:type="column"/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8"/>
          <w:sz w:val="14"/>
          <w:szCs w:val="14"/>
          <w:lang w:eastAsia="pl-PL"/>
        </w:rPr>
        <w:lastRenderedPageBreak/>
        <w:t>Stopie</w:t>
      </w:r>
      <w:r w:rsidRPr="001C451B">
        <w:rPr>
          <w:rFonts w:ascii="Arial" w:eastAsia="Times New Roman" w:hAnsi="Arial" w:cs="Times New Roman"/>
          <w:b/>
          <w:bCs/>
          <w:color w:val="000000" w:themeColor="text1"/>
          <w:spacing w:val="8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b/>
          <w:bCs/>
          <w:color w:val="000000" w:themeColor="text1"/>
          <w:spacing w:val="8"/>
          <w:sz w:val="14"/>
          <w:szCs w:val="14"/>
          <w:lang w:eastAsia="pl-PL"/>
        </w:rPr>
        <w:t xml:space="preserve"> bardzo dobry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 w:themeColor="text1"/>
          <w:sz w:val="20"/>
          <w:szCs w:val="20"/>
          <w:lang w:eastAsia="pl-PL"/>
        </w:rPr>
        <w:sectPr w:rsidR="001C451B" w:rsidRPr="001C451B">
          <w:type w:val="continuous"/>
          <w:pgSz w:w="16834" w:h="11909" w:orient="landscape"/>
          <w:pgMar w:top="1365" w:right="2744" w:bottom="360" w:left="1999" w:header="708" w:footer="708" w:gutter="0"/>
          <w:cols w:num="4" w:space="708" w:equalWidth="0">
            <w:col w:w="1689" w:space="1882"/>
            <w:col w:w="1516" w:space="2194"/>
            <w:col w:w="1060" w:space="2122"/>
            <w:col w:w="1627"/>
          </w:cols>
          <w:noEndnote/>
        </w:sectPr>
      </w:pPr>
    </w:p>
    <w:p w:rsidR="001C451B" w:rsidRPr="001C451B" w:rsidRDefault="001C451B" w:rsidP="001C451B">
      <w:pPr>
        <w:widowControl w:val="0"/>
        <w:autoSpaceDE w:val="0"/>
        <w:autoSpaceDN w:val="0"/>
        <w:adjustRightInd w:val="0"/>
        <w:spacing w:before="106" w:after="0" w:line="1" w:lineRule="exact"/>
        <w:rPr>
          <w:rFonts w:ascii="Arial" w:eastAsia="Times New Roman" w:hAnsi="Arial" w:cs="Times New Roman"/>
          <w:sz w:val="2"/>
          <w:szCs w:val="2"/>
          <w:lang w:eastAsia="pl-PL"/>
        </w:rPr>
      </w:pPr>
      <w:r w:rsidRPr="001C451B">
        <w:rPr>
          <w:rFonts w:ascii="Arial" w:eastAsia="Times New Roman" w:hAnsi="Arial" w:cs="Arial"/>
          <w:noProof/>
          <w:sz w:val="20"/>
          <w:szCs w:val="20"/>
          <w:lang w:eastAsia="pl-PL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0" allowOverlap="1">
                <wp:simplePos x="0" y="0"/>
                <wp:positionH relativeFrom="margin">
                  <wp:posOffset>4519930</wp:posOffset>
                </wp:positionH>
                <wp:positionV relativeFrom="paragraph">
                  <wp:posOffset>29845</wp:posOffset>
                </wp:positionV>
                <wp:extent cx="3175" cy="5389880"/>
                <wp:effectExtent l="13335" t="12065" r="12065" b="8255"/>
                <wp:wrapNone/>
                <wp:docPr id="13" name="Łącznik prosty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" cy="538988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38524C" id="Łącznik prosty 13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55.9pt,2.35pt" to="356.15pt,4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" o:allowincell="f" strokeweight=".25pt">
                <w10:wrap anchorx="margin"/>
              </v:line>
            </w:pict>
          </mc:Fallback>
        </mc:AlternateConten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  <w:sectPr w:rsidR="001C451B" w:rsidRPr="001C451B">
          <w:type w:val="continuous"/>
          <w:pgSz w:w="16834" w:h="11909" w:orient="landscape"/>
          <w:pgMar w:top="1365" w:right="1899" w:bottom="360" w:left="1183" w:header="708" w:footer="708" w:gutter="0"/>
          <w:cols w:space="60"/>
          <w:noEndnote/>
        </w:sectPr>
      </w:pPr>
    </w:p>
    <w:p w:rsidR="001C451B" w:rsidRPr="001C451B" w:rsidRDefault="001C451B" w:rsidP="001C451B">
      <w:pPr>
        <w:widowControl w:val="0"/>
        <w:autoSpaceDE w:val="0"/>
        <w:autoSpaceDN w:val="0"/>
        <w:adjustRightInd w:val="0"/>
        <w:spacing w:after="0" w:line="1" w:lineRule="exact"/>
        <w:rPr>
          <w:rFonts w:ascii="Arial" w:eastAsia="Times New Roman" w:hAnsi="Arial" w:cs="Times New Roman"/>
          <w:sz w:val="2"/>
          <w:szCs w:val="2"/>
          <w:lang w:eastAsia="pl-PL"/>
        </w:rPr>
      </w:pPr>
      <w:r w:rsidRPr="001C451B">
        <w:rPr>
          <w:rFonts w:ascii="Arial" w:eastAsia="Times New Roman" w:hAnsi="Arial" w:cs="Arial"/>
          <w:noProof/>
          <w:sz w:val="20"/>
          <w:szCs w:val="20"/>
          <w:lang w:eastAsia="pl-PL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margin">
                  <wp:posOffset>-48895</wp:posOffset>
                </wp:positionH>
                <wp:positionV relativeFrom="paragraph">
                  <wp:posOffset>-42545</wp:posOffset>
                </wp:positionV>
                <wp:extent cx="8827135" cy="0"/>
                <wp:effectExtent l="16510" t="7620" r="14605" b="11430"/>
                <wp:wrapNone/>
                <wp:docPr id="12" name="Łącznik prosty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27135" cy="0"/>
                        </a:xfrm>
                        <a:prstGeom prst="line">
                          <a:avLst/>
                        </a:prstGeom>
                        <a:noFill/>
                        <a:ln w="1524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7EA14C" id="Łącznik prosty 12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3.85pt,-3.35pt" to="691.2pt,-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" o:allowincell="f" strokeweight="1.2pt">
                <w10:wrap anchorx="margin"/>
              </v:line>
            </w:pict>
          </mc:Fallback>
        </mc:AlternateContent>
      </w:r>
      <w:r w:rsidRPr="001C451B">
        <w:rPr>
          <w:rFonts w:ascii="Arial" w:eastAsia="Times New Roman" w:hAnsi="Arial" w:cs="Arial"/>
          <w:noProof/>
          <w:sz w:val="20"/>
          <w:szCs w:val="20"/>
          <w:lang w:eastAsia="pl-PL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>
                <wp:simplePos x="0" y="0"/>
                <wp:positionH relativeFrom="margin">
                  <wp:posOffset>-48895</wp:posOffset>
                </wp:positionH>
                <wp:positionV relativeFrom="paragraph">
                  <wp:posOffset>5352415</wp:posOffset>
                </wp:positionV>
                <wp:extent cx="8827135" cy="0"/>
                <wp:effectExtent l="16510" t="11430" r="14605" b="7620"/>
                <wp:wrapNone/>
                <wp:docPr id="11" name="Łącznik prosty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27135" cy="0"/>
                        </a:xfrm>
                        <a:prstGeom prst="line">
                          <a:avLst/>
                        </a:prstGeom>
                        <a:noFill/>
                        <a:ln w="1524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24D11F" id="Łącznik prosty 1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3.85pt,421.45pt" to="691.2pt,4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" o:allowincell="f" strokeweight="1.2pt">
                <w10:wrap anchorx="margin"/>
              </v:line>
            </w:pict>
          </mc:Fallback>
        </mc:AlternateContent>
      </w:r>
      <w:r w:rsidRPr="001C451B">
        <w:rPr>
          <w:rFonts w:ascii="Arial" w:eastAsia="Times New Roman" w:hAnsi="Arial" w:cs="Arial"/>
          <w:noProof/>
          <w:sz w:val="20"/>
          <w:szCs w:val="20"/>
          <w:lang w:eastAsia="pl-PL"/>
        </w:rPr>
        <mc:AlternateContent>
          <mc:Choice Requires="wps">
            <w:drawing>
              <wp:anchor distT="0" distB="0" distL="114300" distR="114300" simplePos="0" relativeHeight="251678720" behindDoc="0" locked="0" layoutInCell="0" allowOverlap="1">
                <wp:simplePos x="0" y="0"/>
                <wp:positionH relativeFrom="margin">
                  <wp:posOffset>8759825</wp:posOffset>
                </wp:positionH>
                <wp:positionV relativeFrom="paragraph">
                  <wp:posOffset>-207010</wp:posOffset>
                </wp:positionV>
                <wp:extent cx="0" cy="5577840"/>
                <wp:effectExtent l="14605" t="14605" r="13970" b="8255"/>
                <wp:wrapNone/>
                <wp:docPr id="10" name="Łącznik prosty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577840"/>
                        </a:xfrm>
                        <a:prstGeom prst="line">
                          <a:avLst/>
                        </a:prstGeom>
                        <a:noFill/>
                        <a:ln w="1524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02902E" id="Łącznik prosty 1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689.75pt,-16.3pt" to="689.75pt,4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" o:allowincell="f" strokeweight="1.2pt">
                <w10:wrap anchorx="margin"/>
              </v:line>
            </w:pict>
          </mc:Fallback>
        </mc:AlternateContent>
      </w:r>
    </w:p>
    <w:p w:rsidR="001C451B" w:rsidRPr="001C451B" w:rsidRDefault="001C451B" w:rsidP="001C451B">
      <w:pPr>
        <w:framePr w:h="154" w:hRule="exact" w:hSpace="38" w:wrap="notBeside" w:vAnchor="text" w:hAnchor="margin" w:x="14305" w:y="6539"/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</w:p>
    <w:p w:rsidR="001C451B" w:rsidRPr="001C451B" w:rsidRDefault="001C451B" w:rsidP="001C451B">
      <w:pPr>
        <w:framePr w:h="154" w:hRule="exact" w:hSpace="38" w:wrap="notBeside" w:vAnchor="text" w:hAnchor="margin" w:x="14305" w:y="6539"/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Ucze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: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odr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nia trzy stany skupienia substancji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(w szczeg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ln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wody)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podaje przyk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dy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ch, cieczy i ga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podaje przyk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ady zjawiska dyfuzji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w przyrodzie i w 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yciu codziennym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przeprowadza d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iadczenia zw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zane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z badaniem oddz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w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m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dzyc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steczko-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wych oraz opisuje wyniki obserwacji 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i wyc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ga wniosk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odr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nia s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y sp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jn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 i s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y przylegania oraz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podaje odpowiednie przyk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ady ich wyst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po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softHyphen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  <w:t>wania i wykorzystywania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na podstawie widocznego menisku danej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eczy w cienkiej rurce okre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la, czy w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ksze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s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 xml:space="preserve"> s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y przylegania, czy s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y sp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jno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bada d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iadczalnie i wyodr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bnia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z kontekstu zjawisko nap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a powierzchnio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softHyphen/>
      </w:r>
      <w:r w:rsidRPr="001C451B">
        <w:rPr>
          <w:rFonts w:ascii="Arial" w:eastAsia="Times New Roman" w:hAnsi="Arial" w:cs="Arial"/>
          <w:color w:val="000000"/>
          <w:spacing w:val="8"/>
          <w:sz w:val="14"/>
          <w:szCs w:val="14"/>
          <w:lang w:eastAsia="pl-PL"/>
        </w:rPr>
        <w:t>wego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podaje przyk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dy wyst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powania nap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a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9"/>
          <w:sz w:val="14"/>
          <w:szCs w:val="14"/>
          <w:lang w:eastAsia="pl-PL"/>
        </w:rPr>
        <w:t>powierzchniowego wody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odaje przyk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dy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ych: plastycznych,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spr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ystych i kruchych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odr</w:t>
      </w:r>
      <w:r w:rsidRPr="001C451B">
        <w:rPr>
          <w:rFonts w:ascii="Arial" w:eastAsia="Times New Roman" w:hAnsi="Arial" w:cs="Times New Roman"/>
          <w:color w:val="000000"/>
          <w:spacing w:val="7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nia przewodniki ciep</w:t>
      </w:r>
      <w:r w:rsidRPr="001C451B">
        <w:rPr>
          <w:rFonts w:ascii="Arial" w:eastAsia="Times New Roman" w:hAnsi="Arial" w:cs="Times New Roman"/>
          <w:color w:val="000000"/>
          <w:spacing w:val="7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a i izolatory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cieplne oraz przewodniki pr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du elektrycz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softHyphen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  <w:t>nego i izolatory elektryczne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okre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la w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a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w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cieczy i gaz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skazuje stan skupienia substancji na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podstawie opisu jej w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a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w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os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uguje s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poj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em masy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 i wskazuje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jej jednostk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w Uk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adzie S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rozr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a poj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a masy i c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ru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rozr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nia wielk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dane i szukane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os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uguje s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poj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em g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st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 i podaje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jej jednostk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w Uk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adzie S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yznacza obj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t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ć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dowolnego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 za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pomoc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 cylindra miarowego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mierzy: d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ug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ć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, mas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i obj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t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ć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cieczy,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zapisuje wyniki pomiar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 w tabeli, opisuje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  <w:t>przebieg d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iadczenia, wyja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nia rol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u</w:t>
      </w:r>
      <w:r w:rsidRPr="001C451B">
        <w:rPr>
          <w:rFonts w:ascii="Arial" w:eastAsia="Times New Roman" w:hAnsi="Arial" w:cs="Times New Roman"/>
          <w:color w:val="000000"/>
          <w:spacing w:val="7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ytych przyrz</w:t>
      </w:r>
      <w:r w:rsidRPr="001C451B">
        <w:rPr>
          <w:rFonts w:ascii="Arial" w:eastAsia="Times New Roman" w:hAnsi="Arial" w:cs="Times New Roman"/>
          <w:color w:val="000000"/>
          <w:spacing w:val="7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d</w:t>
      </w:r>
      <w:r w:rsidRPr="001C451B">
        <w:rPr>
          <w:rFonts w:ascii="Arial" w:eastAsia="Times New Roman" w:hAnsi="Arial" w:cs="Times New Roman"/>
          <w:color w:val="000000"/>
          <w:spacing w:val="7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before="115"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br w:type="column"/>
      </w:r>
      <w:r w:rsidRPr="001C451B">
        <w:rPr>
          <w:rFonts w:ascii="Arial" w:eastAsia="Times New Roman" w:hAnsi="Arial" w:cs="Arial"/>
          <w:color w:val="000000"/>
          <w:sz w:val="14"/>
          <w:szCs w:val="14"/>
          <w:lang w:eastAsia="pl-PL"/>
        </w:rPr>
        <w:lastRenderedPageBreak/>
        <w:t>Ucze</w:t>
      </w: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z w:val="14"/>
          <w:szCs w:val="14"/>
          <w:lang w:eastAsia="pl-PL"/>
        </w:rPr>
        <w:t>: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skazuje przyk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 xml:space="preserve">ady zjawisk 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iadcz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e o cz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steczko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softHyphen/>
        <w:t>-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wej budowie materi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demonstruje do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iadczalnie i opisuje zjawiska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br/>
        <w:t>rozpuszczania i dyfuzj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nia, na czym polega dyfuzja i od czego zale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y jej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br/>
        <w:t>szybko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ć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skazuje w otaczaj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ej rzeczywist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przyk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dy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zjawisk opisywanych za pomoc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oddz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yw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m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dzy-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z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steczkowych (s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 xml:space="preserve"> sp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jno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i i przylegania)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ykorzystuje poj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ia s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 xml:space="preserve"> sp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jno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i i przylegania do opisu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menisk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653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opisuje zjawisko nap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a powierzchniowego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a wybranym przyk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dzie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ymienia sposoby zmniejszania nap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ia powierzchnio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softHyphen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ego wody i wskazuje ich wykorzystanie w codzien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softHyphen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nym 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ciu c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wieka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bada d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iadczalnie (wykonuje przedstawione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do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wiadczenia) w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ciwo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ci ci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ych, cieczy i gaz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w,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pisuje wyniki obserwacji i wyc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ga wniosk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os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uguje s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poj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ami: powierzchnia swobodna cieczy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i elektrolity przy opisywaniu w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w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cieczy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por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nuje w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w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ch, cieczy i ga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mawia budow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kryszt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ó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 na przyk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dzie soli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kuchennej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nalizuje r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ce w budowie mikroskopowej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sta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ych, cieczy i gaz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planuje do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wiadczenie zw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zane z wyznaczeniem masy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 za pomoc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wagi laboratoryjnej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przelicza wielokrotn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i podwielokrotn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(przed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softHyphen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rostki: mikro-, mili-, kilo-, mega-), przelicza jednostki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masy i ci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aru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mierzy mas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- wyznacza mas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 za pomoc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wagi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  <w:t>laboratoryjnej, zapisuje wyniki pomiaru w tabeli, oblicza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redn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zapisuje wynik pomiaru masy i obliczenia si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y ci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ko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ci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jako przybl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ony (z dok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adno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i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 xml:space="preserve"> do 2–3 cyfr znacz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cych)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oblicza warto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ć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 xml:space="preserve"> si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y ci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ko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ci dzi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aj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cej na ci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o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br/>
        <w:t>o znanej masie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rzelicza jednostki g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st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 (tak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e masy i obj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t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)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lanuje d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wiadczenia zw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zane z wyznaczeniem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g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sto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ci ci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1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t>ych (o regularnych i nieregularnych</w:t>
      </w:r>
      <w:r w:rsidRPr="001C451B">
        <w:rPr>
          <w:rFonts w:ascii="Arial" w:eastAsia="Times New Roman" w:hAnsi="Arial" w:cs="Arial"/>
          <w:color w:val="000000"/>
          <w:spacing w:val="1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kszt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tach) oraz cieczy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br w:type="column"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lastRenderedPageBreak/>
        <w:t>Ucze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: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ymienia podstawowe z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o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enia teorii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  <w:t>kinetyczno-cz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steczkowej budowy materii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i wykorzystuje je do wyja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nienia zjawiska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dyfuzj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pisuje zjawisko dyfuzji w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ch st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ch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a na przyk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dach, czym r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s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s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  <w:t>sp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jn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od s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przylegania oraz kiedy tworzy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s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menisk wkl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s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y, a kiedy menisk wypuk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y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opisuje znaczenie wyst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owania nap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a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8"/>
          <w:sz w:val="14"/>
          <w:szCs w:val="14"/>
          <w:lang w:eastAsia="pl-PL"/>
        </w:rPr>
        <w:t>powierzchniowego wody w przyrodzie</w:t>
      </w:r>
      <w:r w:rsidRPr="001C451B">
        <w:rPr>
          <w:rFonts w:ascii="Arial" w:eastAsia="Times New Roman" w:hAnsi="Arial" w:cs="Arial"/>
          <w:color w:val="000000"/>
          <w:spacing w:val="8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na wybranym przyk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adzie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right="326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projektuje d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iadczenia wykazuj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e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w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ch, cieczy i ga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nia na przyk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dach, kiedy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o wykazuje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asn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spr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yste, kiedy - plastyczne,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a kiedy - kruche, i jak temperatura wp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ywa 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na te w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sn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nia r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nice w budowie ci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 krystalicz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softHyphen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ych i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bezpostaciowych oraz czym r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si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 monokryszt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 od polikryszt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u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szacuje r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d wielk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spodziewanego wyniku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wyznaczania masy danego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 za pomoc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szalkowej wagi laboratoryjnej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z w:val="14"/>
          <w:szCs w:val="14"/>
          <w:lang w:eastAsia="pl-PL"/>
        </w:rPr>
        <w:t>pos</w:t>
      </w: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z w:val="14"/>
          <w:szCs w:val="14"/>
          <w:lang w:eastAsia="pl-PL"/>
        </w:rPr>
        <w:t>uguje si</w:t>
      </w: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z w:val="14"/>
          <w:szCs w:val="14"/>
          <w:lang w:eastAsia="pl-PL"/>
        </w:rPr>
        <w:t xml:space="preserve"> poj</w:t>
      </w: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z w:val="14"/>
          <w:szCs w:val="14"/>
          <w:lang w:eastAsia="pl-PL"/>
        </w:rPr>
        <w:t>ciem niepewno</w:t>
      </w: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z w:val="14"/>
          <w:szCs w:val="14"/>
          <w:lang w:eastAsia="pl-PL"/>
        </w:rPr>
        <w:t>ci pomiarowej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rozpoznaje zale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n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ć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proporcjonaln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na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podstawie wynik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 pomiar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 zapisanych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 tabeli lub na podstawie sporz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dzonego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  <w:t>wykresu zale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n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wart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 s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y grawitacji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dz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j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ej na zawieszone na spr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ynie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  <w:t>obc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niki od ich 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ą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znej masy oraz pos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uguje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s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proporcjonaln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c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prost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ykorzystuje wz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r na ci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ar ci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a do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rozw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zania prostych zad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obliczeniowych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nia, dlaczego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 zbudowane z r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nych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  <w:t>substancji r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n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s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g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st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ą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na podstawie wynik</w:t>
      </w:r>
      <w:r w:rsidRPr="001C451B">
        <w:rPr>
          <w:rFonts w:ascii="Arial" w:eastAsia="Times New Roman" w:hAnsi="Arial" w:cs="Times New Roman"/>
          <w:color w:val="000000"/>
          <w:spacing w:val="7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w pomiar</w:t>
      </w:r>
      <w:r w:rsidRPr="001C451B">
        <w:rPr>
          <w:rFonts w:ascii="Arial" w:eastAsia="Times New Roman" w:hAnsi="Arial" w:cs="Times New Roman"/>
          <w:color w:val="000000"/>
          <w:spacing w:val="7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t>w wyznacza</w:t>
      </w:r>
      <w:r w:rsidRPr="001C451B">
        <w:rPr>
          <w:rFonts w:ascii="Arial" w:eastAsia="Times New Roman" w:hAnsi="Arial" w:cs="Arial"/>
          <w:color w:val="000000"/>
          <w:spacing w:val="7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g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st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ć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cieczy i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ych, krytycznie ocenia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yniki pomiar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, d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iadczenia lub oblicze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ń</w:t>
      </w:r>
    </w:p>
    <w:p w:rsidR="001C451B" w:rsidRPr="001C451B" w:rsidRDefault="001C451B" w:rsidP="001C451B">
      <w:pPr>
        <w:widowControl w:val="0"/>
        <w:numPr>
          <w:ilvl w:val="0"/>
          <w:numId w:val="5"/>
        </w:numPr>
        <w:shd w:val="clear" w:color="auto" w:fill="FFFFFF"/>
        <w:tabs>
          <w:tab w:val="left" w:pos="125"/>
        </w:tabs>
        <w:autoSpaceDE w:val="0"/>
        <w:autoSpaceDN w:val="0"/>
        <w:adjustRightInd w:val="0"/>
        <w:spacing w:after="0" w:line="192" w:lineRule="exact"/>
        <w:ind w:left="125" w:hanging="115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pos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uguje si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tabelami wielko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ci fizycznych do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kre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lenia (odczytu) g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st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substancji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br w:type="column"/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lastRenderedPageBreak/>
        <w:t>Ucze</w:t>
      </w:r>
      <w:r w:rsidRPr="001C451B">
        <w:rPr>
          <w:rFonts w:ascii="Arial" w:eastAsia="Times New Roman" w:hAnsi="Arial" w:cs="Times New Roman"/>
          <w:color w:val="000000"/>
          <w:spacing w:val="2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2"/>
          <w:sz w:val="14"/>
          <w:szCs w:val="14"/>
          <w:lang w:eastAsia="pl-PL"/>
        </w:rPr>
        <w:t>:</w:t>
      </w:r>
    </w:p>
    <w:p w:rsidR="001C451B" w:rsidRPr="001C451B" w:rsidRDefault="001C451B" w:rsidP="001C451B">
      <w:pPr>
        <w:widowControl w:val="0"/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t>•</w:t>
      </w:r>
      <w:r w:rsidRPr="001C451B"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tab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a zjawisko zmiany obj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t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cieczy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  <w:t>w wyniku mieszania s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, opieraj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 s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after="0" w:line="192" w:lineRule="exact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na do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iadczeniu modelowym</w:t>
      </w:r>
    </w:p>
    <w:p w:rsidR="001C451B" w:rsidRPr="001C451B" w:rsidRDefault="001C451B" w:rsidP="001C451B">
      <w:pPr>
        <w:widowControl w:val="0"/>
        <w:numPr>
          <w:ilvl w:val="0"/>
          <w:numId w:val="6"/>
        </w:numPr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ind w:left="130" w:hanging="12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nia, dlaczego krople wody tworz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s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i przyjmuj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kszta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t kulisty</w:t>
      </w:r>
    </w:p>
    <w:p w:rsidR="001C451B" w:rsidRPr="001C451B" w:rsidRDefault="001C451B" w:rsidP="001C451B">
      <w:pPr>
        <w:widowControl w:val="0"/>
        <w:numPr>
          <w:ilvl w:val="0"/>
          <w:numId w:val="6"/>
        </w:numPr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ind w:left="130" w:hanging="12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teoretycznie uzasadnia przewidywane wyniki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d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iadcze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zw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zanych z badaniem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br/>
        <w:t>w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w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ci ci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st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ych, cieczy i ga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w</w:t>
      </w:r>
    </w:p>
    <w:p w:rsidR="001C451B" w:rsidRPr="001C451B" w:rsidRDefault="001C451B" w:rsidP="001C451B">
      <w:pPr>
        <w:widowControl w:val="0"/>
        <w:numPr>
          <w:ilvl w:val="0"/>
          <w:numId w:val="6"/>
        </w:numPr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ind w:left="130" w:hanging="12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wyj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nia, 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e podz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 xml:space="preserve"> na cia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a spr</w:t>
      </w:r>
      <w:r w:rsidRPr="001C451B">
        <w:rPr>
          <w:rFonts w:ascii="Arial" w:eastAsia="Times New Roman" w:hAnsi="Arial" w:cs="Times New Roman"/>
          <w:color w:val="000000"/>
          <w:spacing w:val="3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t>yste,</w:t>
      </w:r>
      <w:r w:rsidRPr="001C451B">
        <w:rPr>
          <w:rFonts w:ascii="Arial" w:eastAsia="Times New Roman" w:hAnsi="Arial" w:cs="Arial"/>
          <w:color w:val="000000"/>
          <w:spacing w:val="3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plastyczne i kruche jest podzia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em nieostrym</w:t>
      </w:r>
    </w:p>
    <w:p w:rsidR="001C451B" w:rsidRPr="001C451B" w:rsidRDefault="001C451B" w:rsidP="001C451B">
      <w:pPr>
        <w:widowControl w:val="0"/>
        <w:numPr>
          <w:ilvl w:val="0"/>
          <w:numId w:val="6"/>
        </w:numPr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ind w:left="130" w:hanging="12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dr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a rodzaje wag i wyj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ś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a, czym one s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r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ó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n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</w:p>
    <w:p w:rsidR="001C451B" w:rsidRPr="001C451B" w:rsidRDefault="001C451B" w:rsidP="001C451B">
      <w:pPr>
        <w:widowControl w:val="0"/>
        <w:numPr>
          <w:ilvl w:val="0"/>
          <w:numId w:val="6"/>
        </w:numPr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ind w:left="130" w:hanging="12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wykorzystuje wz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r na ci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ęż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ar ci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>a do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rozwi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zywania z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ł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ż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>onych zada</w:t>
      </w:r>
      <w:r w:rsidRPr="001C451B">
        <w:rPr>
          <w:rFonts w:ascii="Arial" w:eastAsia="Times New Roman" w:hAnsi="Arial" w:cs="Times New Roman"/>
          <w:color w:val="000000"/>
          <w:spacing w:val="4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4"/>
          <w:sz w:val="14"/>
          <w:szCs w:val="14"/>
          <w:lang w:eastAsia="pl-PL"/>
        </w:rPr>
        <w:t xml:space="preserve"> obliczeniowych</w:t>
      </w:r>
    </w:p>
    <w:p w:rsidR="001C451B" w:rsidRPr="001C451B" w:rsidRDefault="001C451B" w:rsidP="001C451B">
      <w:pPr>
        <w:widowControl w:val="0"/>
        <w:numPr>
          <w:ilvl w:val="0"/>
          <w:numId w:val="6"/>
        </w:numPr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ind w:left="130" w:hanging="12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</w:pP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wykorzystuje wz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ó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r na g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ę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sto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ść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 xml:space="preserve"> do rozwi</w:t>
      </w:r>
      <w:r w:rsidRPr="001C451B">
        <w:rPr>
          <w:rFonts w:ascii="Arial" w:eastAsia="Times New Roman" w:hAnsi="Arial" w:cs="Times New Roman"/>
          <w:color w:val="000000"/>
          <w:spacing w:val="5"/>
          <w:sz w:val="14"/>
          <w:szCs w:val="14"/>
          <w:lang w:eastAsia="pl-PL"/>
        </w:rPr>
        <w:t>ą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t>zywania</w:t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 nietypowych zada</w:t>
      </w:r>
      <w:r w:rsidRPr="001C451B">
        <w:rPr>
          <w:rFonts w:ascii="Arial" w:eastAsia="Times New Roman" w:hAnsi="Arial" w:cs="Times New Roman"/>
          <w:color w:val="000000"/>
          <w:spacing w:val="6"/>
          <w:sz w:val="14"/>
          <w:szCs w:val="14"/>
          <w:lang w:eastAsia="pl-PL"/>
        </w:rPr>
        <w:t>ń</w:t>
      </w:r>
      <w:r w:rsidRPr="001C451B">
        <w:rPr>
          <w:rFonts w:ascii="Arial" w:eastAsia="Times New Roman" w:hAnsi="Arial" w:cs="Arial"/>
          <w:color w:val="000000"/>
          <w:spacing w:val="5"/>
          <w:sz w:val="14"/>
          <w:szCs w:val="14"/>
          <w:lang w:eastAsia="pl-PL"/>
        </w:rPr>
        <w:br/>
      </w:r>
      <w:r w:rsidRPr="001C451B">
        <w:rPr>
          <w:rFonts w:ascii="Arial" w:eastAsia="Times New Roman" w:hAnsi="Arial" w:cs="Arial"/>
          <w:color w:val="000000"/>
          <w:spacing w:val="6"/>
          <w:sz w:val="14"/>
          <w:szCs w:val="14"/>
          <w:lang w:eastAsia="pl-PL"/>
        </w:rPr>
        <w:t xml:space="preserve"> obliczeniowych</w:t>
      </w:r>
    </w:p>
    <w:p w:rsidR="001C451B" w:rsidRPr="001C451B" w:rsidRDefault="001C451B" w:rsidP="001C451B">
      <w:pPr>
        <w:widowControl w:val="0"/>
        <w:numPr>
          <w:ilvl w:val="0"/>
          <w:numId w:val="6"/>
        </w:numPr>
        <w:shd w:val="clear" w:color="auto" w:fill="FFFFFF"/>
        <w:tabs>
          <w:tab w:val="left" w:pos="130"/>
        </w:tabs>
        <w:autoSpaceDE w:val="0"/>
        <w:autoSpaceDN w:val="0"/>
        <w:adjustRightInd w:val="0"/>
        <w:spacing w:after="0" w:line="192" w:lineRule="exact"/>
        <w:ind w:left="130" w:hanging="120"/>
        <w:rPr>
          <w:rFonts w:ascii="Arial" w:eastAsia="Times New Roman" w:hAnsi="Arial" w:cs="Times New Roman"/>
          <w:color w:val="000000"/>
          <w:sz w:val="14"/>
          <w:szCs w:val="14"/>
          <w:lang w:eastAsia="pl-PL"/>
        </w:rPr>
        <w:sectPr w:rsidR="001C451B" w:rsidRPr="001C451B">
          <w:type w:val="continuous"/>
          <w:pgSz w:w="16834" w:h="11909" w:orient="landscape"/>
          <w:pgMar w:top="1365" w:right="1899" w:bottom="360" w:left="1183" w:header="708" w:footer="708" w:gutter="0"/>
          <w:cols w:num="4" w:space="708" w:equalWidth="0">
            <w:col w:w="3124" w:space="134"/>
            <w:col w:w="3792" w:space="144"/>
            <w:col w:w="3201" w:space="144"/>
            <w:col w:w="3211"/>
          </w:cols>
          <w:noEndnote/>
        </w:sectPr>
      </w:pPr>
    </w:p>
    <w:tbl>
      <w:tblPr>
        <w:tblW w:w="0" w:type="auto"/>
        <w:tblInd w:w="-24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61"/>
        <w:gridCol w:w="3969"/>
        <w:gridCol w:w="3260"/>
        <w:gridCol w:w="3402"/>
      </w:tblGrid>
      <w:tr w:rsidR="001C451B" w:rsidRPr="001C451B" w:rsidTr="006249E6">
        <w:trPr>
          <w:trHeight w:hRule="exact" w:val="317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6"/>
                <w:sz w:val="14"/>
                <w:szCs w:val="14"/>
                <w:lang w:eastAsia="pl-PL"/>
              </w:rPr>
              <w:lastRenderedPageBreak/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6"/>
                <w:sz w:val="14"/>
                <w:szCs w:val="14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6"/>
                <w:sz w:val="14"/>
                <w:szCs w:val="14"/>
                <w:lang w:eastAsia="pl-PL"/>
              </w:rPr>
              <w:t xml:space="preserve"> dopuszczaj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6"/>
                <w:sz w:val="14"/>
                <w:szCs w:val="14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6"/>
                <w:sz w:val="14"/>
                <w:szCs w:val="14"/>
                <w:lang w:eastAsia="pl-PL"/>
              </w:rPr>
              <w:t>cy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7"/>
                <w:sz w:val="14"/>
                <w:szCs w:val="14"/>
                <w:lang w:eastAsia="pl-PL"/>
              </w:rPr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7"/>
                <w:sz w:val="14"/>
                <w:szCs w:val="14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7"/>
                <w:sz w:val="14"/>
                <w:szCs w:val="14"/>
                <w:lang w:eastAsia="pl-PL"/>
              </w:rPr>
              <w:t xml:space="preserve"> dostateczny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8"/>
                <w:sz w:val="14"/>
                <w:szCs w:val="14"/>
                <w:lang w:eastAsia="pl-PL"/>
              </w:rPr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8"/>
                <w:sz w:val="14"/>
                <w:szCs w:val="14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8"/>
                <w:sz w:val="14"/>
                <w:szCs w:val="14"/>
                <w:lang w:eastAsia="pl-PL"/>
              </w:rPr>
              <w:t xml:space="preserve"> dobry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8"/>
                <w:sz w:val="14"/>
                <w:szCs w:val="14"/>
                <w:lang w:eastAsia="pl-PL"/>
              </w:rPr>
              <w:t>Stopie</w:t>
            </w:r>
            <w:r w:rsidRPr="001C451B">
              <w:rPr>
                <w:rFonts w:ascii="Arial" w:eastAsia="Times New Roman" w:hAnsi="Arial" w:cs="Times New Roman"/>
                <w:b/>
                <w:bCs/>
                <w:color w:val="000000" w:themeColor="text1"/>
                <w:spacing w:val="8"/>
                <w:sz w:val="14"/>
                <w:szCs w:val="14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b/>
                <w:bCs/>
                <w:color w:val="000000" w:themeColor="text1"/>
                <w:spacing w:val="8"/>
                <w:sz w:val="14"/>
                <w:szCs w:val="14"/>
                <w:lang w:eastAsia="pl-PL"/>
              </w:rPr>
              <w:t xml:space="preserve"> bardzo dobry</w:t>
            </w:r>
          </w:p>
        </w:tc>
      </w:tr>
      <w:tr w:rsidR="001C451B" w:rsidRPr="001C451B" w:rsidTr="006249E6">
        <w:trPr>
          <w:trHeight w:hRule="exact" w:val="1396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pl-PL"/>
              </w:rPr>
            </w:pPr>
          </w:p>
        </w:tc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192" w:lineRule="exact"/>
              <w:rPr>
                <w:rFonts w:ascii="Arial" w:eastAsia="Times New Roman" w:hAnsi="Arial" w:cs="Arial"/>
                <w:sz w:val="20"/>
                <w:szCs w:val="20"/>
                <w:lang w:eastAsia="pl-PL"/>
              </w:rPr>
            </w:pP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•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wyznacza g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ę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sto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ść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substancji, z jakiej wykonano </w:t>
            </w: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przedmiot w kszta</w:t>
            </w:r>
            <w:r w:rsidRPr="001C451B">
              <w:rPr>
                <w:rFonts w:ascii="Arial" w:eastAsia="Times New Roman" w:hAnsi="Arial" w:cs="Times New Roman"/>
                <w:color w:val="000000"/>
                <w:spacing w:val="4"/>
                <w:sz w:val="14"/>
                <w:szCs w:val="14"/>
                <w:lang w:eastAsia="pl-PL"/>
              </w:rPr>
              <w:t>ł</w:t>
            </w: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cie prostopad</w:t>
            </w:r>
            <w:r w:rsidRPr="001C451B">
              <w:rPr>
                <w:rFonts w:ascii="Arial" w:eastAsia="Times New Roman" w:hAnsi="Arial" w:cs="Times New Roman"/>
                <w:color w:val="000000"/>
                <w:spacing w:val="4"/>
                <w:sz w:val="14"/>
                <w:szCs w:val="14"/>
                <w:lang w:eastAsia="pl-PL"/>
              </w:rPr>
              <w:t>ł</w:t>
            </w: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>o</w:t>
            </w:r>
            <w:r w:rsidRPr="001C451B">
              <w:rPr>
                <w:rFonts w:ascii="Arial" w:eastAsia="Times New Roman" w:hAnsi="Arial" w:cs="Times New Roman"/>
                <w:color w:val="000000"/>
                <w:spacing w:val="4"/>
                <w:sz w:val="14"/>
                <w:szCs w:val="14"/>
                <w:lang w:eastAsia="pl-PL"/>
              </w:rPr>
              <w:t>ś</w:t>
            </w:r>
            <w:r w:rsidRPr="001C451B">
              <w:rPr>
                <w:rFonts w:ascii="Arial" w:eastAsia="Times New Roman" w:hAnsi="Arial" w:cs="Arial"/>
                <w:color w:val="000000"/>
                <w:spacing w:val="4"/>
                <w:sz w:val="14"/>
                <w:szCs w:val="14"/>
                <w:lang w:eastAsia="pl-PL"/>
              </w:rPr>
              <w:t xml:space="preserve">cianu, walca lub kuli 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za pomoc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wagi i linijki 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•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stosuje do oblicze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ń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zwi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zek mi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ę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dzy mas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, g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ę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sto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ś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ci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 xml:space="preserve">ą 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i obj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ę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to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ś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ci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cia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ł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sta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ł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ych oraz cieczy, rozr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óż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nia wielko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ś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ci dane i szukane, zapisuje wynik obliczenia jako przybli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softHyphen/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ż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ony (z dok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ł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adno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ś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ci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 xml:space="preserve"> do 2-3 liczb znacz</w:t>
            </w:r>
            <w:r w:rsidRPr="001C451B">
              <w:rPr>
                <w:rFonts w:ascii="Arial" w:eastAsia="Times New Roman" w:hAnsi="Arial" w:cs="Times New Roman"/>
                <w:color w:val="000000"/>
                <w:spacing w:val="3"/>
                <w:sz w:val="14"/>
                <w:szCs w:val="14"/>
                <w:lang w:eastAsia="pl-PL"/>
              </w:rPr>
              <w:t>ą</w:t>
            </w:r>
            <w:r w:rsidRPr="001C451B">
              <w:rPr>
                <w:rFonts w:ascii="Arial" w:eastAsia="Times New Roman" w:hAnsi="Arial" w:cs="Arial"/>
                <w:color w:val="000000"/>
                <w:spacing w:val="3"/>
                <w:sz w:val="14"/>
                <w:szCs w:val="14"/>
                <w:lang w:eastAsia="pl-PL"/>
              </w:rPr>
              <w:t>cych)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pl-PL"/>
              </w:rPr>
            </w:pP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pl-PL"/>
              </w:rPr>
            </w:pPr>
          </w:p>
        </w:tc>
      </w:tr>
    </w:tbl>
    <w:p w:rsidR="006249E6" w:rsidRDefault="006249E6" w:rsidP="001C451B">
      <w:pPr>
        <w:widowControl w:val="0"/>
        <w:shd w:val="clear" w:color="auto" w:fill="FFFFFF"/>
        <w:autoSpaceDE w:val="0"/>
        <w:autoSpaceDN w:val="0"/>
        <w:adjustRightInd w:val="0"/>
        <w:spacing w:before="125" w:after="245" w:line="240" w:lineRule="auto"/>
        <w:rPr>
          <w:rFonts w:ascii="Times New Roman" w:eastAsia="Times New Roman" w:hAnsi="Times New Roman" w:cs="Times New Roman"/>
          <w:color w:val="000000"/>
          <w:lang w:eastAsia="pl-PL"/>
        </w:rPr>
      </w:pP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before="125" w:after="245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Times New Roman" w:eastAsia="Times New Roman" w:hAnsi="Times New Roman" w:cs="Times New Roman"/>
          <w:color w:val="000000"/>
          <w:lang w:eastAsia="pl-PL"/>
        </w:rPr>
        <w:t>Elementy hydrostatyki i aerostatyki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3426"/>
        <w:gridCol w:w="3446"/>
        <w:gridCol w:w="3445"/>
        <w:gridCol w:w="3439"/>
      </w:tblGrid>
      <w:tr w:rsidR="001C451B" w:rsidRPr="001C451B" w:rsidTr="006249E6">
        <w:tc>
          <w:tcPr>
            <w:tcW w:w="3426" w:type="dxa"/>
            <w:vAlign w:val="center"/>
          </w:tcPr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6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6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6"/>
                <w:sz w:val="14"/>
                <w:szCs w:val="14"/>
              </w:rPr>
              <w:t xml:space="preserve"> dopuszczaj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6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6"/>
                <w:sz w:val="14"/>
                <w:szCs w:val="14"/>
              </w:rPr>
              <w:t>cy</w:t>
            </w:r>
          </w:p>
        </w:tc>
        <w:tc>
          <w:tcPr>
            <w:tcW w:w="3446" w:type="dxa"/>
            <w:vAlign w:val="center"/>
          </w:tcPr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7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7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7"/>
                <w:sz w:val="14"/>
                <w:szCs w:val="14"/>
              </w:rPr>
              <w:t xml:space="preserve"> dostateczny</w:t>
            </w:r>
          </w:p>
        </w:tc>
        <w:tc>
          <w:tcPr>
            <w:tcW w:w="3445" w:type="dxa"/>
            <w:vAlign w:val="center"/>
          </w:tcPr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8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 xml:space="preserve"> dobry</w:t>
            </w:r>
          </w:p>
        </w:tc>
        <w:tc>
          <w:tcPr>
            <w:tcW w:w="3439" w:type="dxa"/>
            <w:vAlign w:val="center"/>
          </w:tcPr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8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 xml:space="preserve"> bardzo dobry</w:t>
            </w:r>
          </w:p>
        </w:tc>
      </w:tr>
      <w:tr w:rsidR="001C451B" w:rsidRPr="001C451B" w:rsidTr="006249E6">
        <w:tc>
          <w:tcPr>
            <w:tcW w:w="3426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Uczeń: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posługuje się pojęciem parcia (siły nacisku na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odłoże), podaje przykłady z życia codzien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nego obrazujące działanie siły nacisk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bada, od czego zależy ciśnienie, opisuje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rzebieg i wynik doświadczenia, wykonuj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schematyczny rysunek obrazujący układ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oświadczalny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posługuje się pojęciem ciśnienia i podaje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jego jednostkę w Układzie SI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653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odróżnia wielkości fizyczne: parci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i ciśnieni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odróżnia pojęcia: ciśnienie hydrostatyczn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i ciśnienie atmosferyczn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emonstruje zasadę naczyń połączonych,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ykonuje schematyczny rysunek obrazujący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układ doświadczalny, formułuje wniosek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emonstruje doświadczenie obrazujące, że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ciśnienie wywierane z zewnątrz jest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zekazywane w gazach i w cieczach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jednakowo we wszystkich kierunkach,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analizuje wynik doświadczenia oraz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formułuje prawo Pascal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osługuje się pojęciem siły wyporu oraz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  <w:t>dokonuje pomiaru jej wartości za pomocą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siłomierza (dla ciała wykonanego z jedno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rodnej substancji o gęstości większej od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gęstości wody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skazuje przykłady występowania siły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wyporu w życiu codzienny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formułuje treść prawa Archimedesa dla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lastRenderedPageBreak/>
              <w:t>cieczy i gazów</w:t>
            </w:r>
          </w:p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3446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lastRenderedPageBreak/>
              <w:t>Uczeń: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określa, czym jest parcie i wskazuje jego jednostkę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 Układzie SI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wyjaśnia pojęcie ciśnienia, wskazując przykłady z życia 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odziennego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wykorzystuje zależność między ciśnieniem, parciem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i polem powierzchni do rozwiązania prostych zadań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bliczeniowych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spacing w:line="192" w:lineRule="exact"/>
              <w:ind w:left="151" w:hanging="141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posługuje się pojęciami ciśnienia hydrostatycznego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 xml:space="preserve"> 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i ciśnienia atmosferycznego, wskazuje przykłady zjawisk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opisywanych za ich pomocą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•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ab/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bada, od czego zależy ciśnienie hydrostatyczne, opisuje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przebieg doświadczenia, wykonuje schematyczny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rysunek obrazujący układ doświadczalny, formułuje wniosek, że ciśnienie w cieczy zwiększa się wraz</w:t>
            </w:r>
            <w:r w:rsidRPr="001C451B">
              <w:rPr>
                <w:rFonts w:ascii="Arial" w:hAnsi="Arial" w:cs="Arial"/>
                <w:sz w:val="14"/>
                <w:szCs w:val="14"/>
              </w:rPr>
              <w:t xml:space="preserve">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z głębokością i zależy od rodzaju (gęstości) cieczy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spacing w:line="192" w:lineRule="exact"/>
              <w:ind w:left="151" w:hanging="141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skazuje przykłady zastosowania naczyń połączonych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wskazuje w otaczającej rzeczywistości przykłady zjawisk opisywanych za pomocą praw i zależności dotyczących 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iśnień hydrostatycznego i atmosferycznego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stwierdza, że w naczyniu z cieczą jednorodną we 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wszystkich miejscach na tej samej głębokości ciśnienie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jest jednakowe i nie zależy od kształtu naczyni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podaje przykłady zastosowania prawa Pascal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wykorzystuje prawa i zależności dotyczące </w:t>
            </w:r>
            <w:r w:rsidRPr="001C451B">
              <w:rPr>
                <w:rFonts w:ascii="Arial" w:hAnsi="Arial" w:cs="Arial"/>
                <w:sz w:val="14"/>
                <w:szCs w:val="14"/>
              </w:rPr>
              <w:t xml:space="preserve">ciśnienia w cieczach oraz gazach do rozwiązania </w:t>
            </w:r>
            <w:r w:rsidRPr="001C451B">
              <w:rPr>
                <w:rFonts w:ascii="Arial" w:hAnsi="Arial" w:cs="Arial"/>
                <w:sz w:val="14"/>
                <w:szCs w:val="14"/>
              </w:rPr>
              <w:lastRenderedPageBreak/>
              <w:t>prostych zadań obliczeniowych, rozróżnia wielkości dane i szukane, przelicza wielokrotności i podwielokrotności, szacuje rząd wielkości spodziewanego wyniku i na tej podsta</w:t>
            </w:r>
            <w:r w:rsidRPr="001C451B">
              <w:rPr>
                <w:rFonts w:ascii="Arial" w:hAnsi="Arial" w:cs="Arial"/>
                <w:sz w:val="14"/>
                <w:szCs w:val="14"/>
              </w:rPr>
              <w:softHyphen/>
              <w:t>wie ocenia wynik obliczeń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autoSpaceDE w:val="0"/>
              <w:autoSpaceDN w:val="0"/>
              <w:adjustRightInd w:val="0"/>
              <w:spacing w:line="192" w:lineRule="exact"/>
              <w:ind w:left="151" w:right="326" w:hanging="5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bada doświadczalnie warunki pływania ciał według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zedstawionego opisu, opisuje przebieg i wynik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 xml:space="preserve">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przeprowadzonego doświadczenia, wykonuje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schematyczny rysunek obrazujący układ doświadczalny 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ind w:right="14"/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• podaje warunki pływania ciał: kiedy ciało tonie, kiedy pływa częściowo zanurzone w cieczy i kiedy pływa całkowicie zanurzone w ciecz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ind w:right="14"/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• wskazuje w otaczającej rzeczywistości przykłady zjawisk opisywanych za pomocą prawa Archimedesa i przykłady praktycznego wykorzystania prawa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Archimedesa </w:t>
            </w:r>
          </w:p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• oblicza i porównuje wartość siły wyporu dla ciał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zanurzonych w cieczy lub gazie</w:t>
            </w:r>
          </w:p>
        </w:tc>
        <w:tc>
          <w:tcPr>
            <w:tcW w:w="3445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lastRenderedPageBreak/>
              <w:t>Uczeń: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interpretuje ciśnienie o wartości 1 paskal (1 Pa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rozwiązuje złożone zadania z wykorzysta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iem wzoru na ciśnieni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osługuje się proporcjonalnością prostą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(zależność ciśnienia hydrostatycznego od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ysokości słupa cieczy i gęstości cieczy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yjaśnia, dlaczego poziom cieczy w naczy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iach połączonych jest jednakowy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ykorzystuje zasadę naczyń połączonych do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opisu działania wieży ciśnień i śluzy (innych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urządzeń - wymaganie wykraczające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ymienia nazwy przyrządów służących do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miaru ciśnieni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ykorzystuje prawo Pascala do opisu zasady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  <w:t>działania prasy hydraulicznej i hamulca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hydraulicznego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ykazuje doświadczalnie, od czego zależy siła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wyporu i że jej wartość jest równa ciężarowi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br/>
              <w:t>wypartej cieczy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ymienia cechy siły wyporu, ilustruj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  <w:t>graficznie siłę wypor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yjaśnia na podstawie prawa Archimedesa,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kiedy ciało tonie, kiedy pływa częściowo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zanurzone w cieczy i kiedy pływa całkowici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 niej zanurzon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ykorzystuje zależność na wartość siły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yporu do rozwiązania prostych zadań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  <w:t>obliczeniowych, rozróżnia wielkości dan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i szukane, przelicza wielokrotności i podwi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lastRenderedPageBreak/>
              <w:t>lokrotności, szacuje rząd wielkości spodzi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wanego wyniku i ocenia na tej podstawie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artości obliczanych wielkości fizycznych,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ind w:right="96"/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zapisuje wynik obliczenia fizycznego jako 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przybliżony (z dokładnością do 2-3 liczb 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znaczących) </w:t>
            </w:r>
          </w:p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• posługuje się informacjami pochodzącymi 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z analizy przeczytanych tekstów (w tym popularnonaukowych, z Internetu) dotyczą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ych prawa Archimedesa i pływania ciał</w:t>
            </w:r>
          </w:p>
        </w:tc>
        <w:tc>
          <w:tcPr>
            <w:tcW w:w="3439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lastRenderedPageBreak/>
              <w:t>Uczeń: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lanuje i przeprowadza doświadczeni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związane z badaniem parcia i ciśnienia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(formułuje pytania badawcze, stawia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  <w:t>hipotezy, proponuje sposób ich weryfikacji,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teoretycznie uzasadnia przewidywany wynik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oświadczenia, analizuje wyniki i wyciąga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nioski z doświadczenia, krytycznie ocenia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  <w:t>wyniki doświadczenia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yjaśnia na przykładach znaczenie ciśnienia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  <w:t>hydrostatycznego i ciśnienia atmosferycznego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w przyrodzie oraz w życiu codzienny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uzasadnia, dlaczego w naczyniu z ciecz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jednorodną we wszystkich miejscach na tej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samej głębokości ciśnienie jest jednakow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i nie zależy od kształtu naczyni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right="326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rojektuje i wykonuje model naczyń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połączonych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sługuje się informacjami pochodzącymi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z analizy przeczytanych tekstów (w tym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  <w:t>popularnonaukowych, w Internecie)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otyczących ciśnienia hydrostatyczneg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i atmosferycznego oraz wykorzystywania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w przyrodzie i w życiu codziennym zasady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naczyń połączonych i prawa Pascal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right="326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rozwiązuje złożone zadania dotyczące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iśnienia w cieczach i gazach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zedstawia graficznie wszystkie siły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działające na ciało, które pływa w cieczy, tkwi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 niej zanurzone lub toni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 w:cs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lanuje i wykonuje doświadczenia związan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lastRenderedPageBreak/>
              <w:t xml:space="preserve">z badaniem siły wyporu oraz warunków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pływania ciał: przewiduje wyniki i teoretycznie</w:t>
            </w:r>
          </w:p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je uzasadnia, wyciąga wnioski z doświadczeń,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krytycznie ocenia wyniki </w:t>
            </w:r>
          </w:p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8"/>
                <w:sz w:val="14"/>
                <w:szCs w:val="14"/>
              </w:rPr>
              <w:t xml:space="preserve">• wykorzystuje wzór na siłę wyporu oraz 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warunki pływania ciał do rozwiązywania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zadań złożonych i nietypowych</w:t>
            </w:r>
          </w:p>
        </w:tc>
      </w:tr>
    </w:tbl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before="120" w:after="240" w:line="240" w:lineRule="auto"/>
        <w:rPr>
          <w:rFonts w:ascii="Times New Roman" w:eastAsia="Times New Roman" w:hAnsi="Times New Roman" w:cs="Times New Roman"/>
          <w:color w:val="000000"/>
          <w:spacing w:val="-3"/>
          <w:lang w:eastAsia="pl-PL"/>
        </w:rPr>
      </w:pPr>
    </w:p>
    <w:p w:rsidR="001C451B" w:rsidRPr="001C451B" w:rsidRDefault="001C451B" w:rsidP="001C451B">
      <w:pPr>
        <w:widowControl w:val="0"/>
        <w:shd w:val="clear" w:color="auto" w:fill="FFFFFF"/>
        <w:autoSpaceDE w:val="0"/>
        <w:autoSpaceDN w:val="0"/>
        <w:adjustRightInd w:val="0"/>
        <w:spacing w:before="120" w:after="240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  <w:r w:rsidRPr="001C451B">
        <w:rPr>
          <w:rFonts w:ascii="Times New Roman" w:eastAsia="Times New Roman" w:hAnsi="Times New Roman" w:cs="Times New Roman"/>
          <w:color w:val="000000"/>
          <w:spacing w:val="-3"/>
          <w:lang w:eastAsia="pl-PL"/>
        </w:rPr>
        <w:t>Kinematyk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3500"/>
        <w:gridCol w:w="3498"/>
        <w:gridCol w:w="3495"/>
        <w:gridCol w:w="3501"/>
      </w:tblGrid>
      <w:tr w:rsidR="001C451B" w:rsidRPr="001C451B" w:rsidTr="006249E6">
        <w:trPr>
          <w:trHeight w:val="344"/>
        </w:trPr>
        <w:tc>
          <w:tcPr>
            <w:tcW w:w="3535" w:type="dxa"/>
            <w:vAlign w:val="center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6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6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6"/>
                <w:sz w:val="14"/>
                <w:szCs w:val="14"/>
              </w:rPr>
              <w:t xml:space="preserve"> dopuszczaj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6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6"/>
                <w:sz w:val="14"/>
                <w:szCs w:val="14"/>
              </w:rPr>
              <w:t>cy</w:t>
            </w:r>
          </w:p>
        </w:tc>
        <w:tc>
          <w:tcPr>
            <w:tcW w:w="3535" w:type="dxa"/>
            <w:vAlign w:val="center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7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7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7"/>
                <w:sz w:val="14"/>
                <w:szCs w:val="14"/>
              </w:rPr>
              <w:t xml:space="preserve"> dostateczny</w:t>
            </w:r>
          </w:p>
        </w:tc>
        <w:tc>
          <w:tcPr>
            <w:tcW w:w="3536" w:type="dxa"/>
            <w:vAlign w:val="center"/>
          </w:tcPr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8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 xml:space="preserve"> dobry</w:t>
            </w:r>
          </w:p>
        </w:tc>
        <w:tc>
          <w:tcPr>
            <w:tcW w:w="3536" w:type="dxa"/>
            <w:vAlign w:val="center"/>
          </w:tcPr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</w:rPr>
            </w:pP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>Stopie</w:t>
            </w:r>
            <w:r w:rsidRPr="001C451B">
              <w:rPr>
                <w:rFonts w:ascii="Arial" w:hAnsi="Arial"/>
                <w:b/>
                <w:bCs/>
                <w:color w:val="000000" w:themeColor="text1"/>
                <w:spacing w:val="8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b/>
                <w:bCs/>
                <w:color w:val="000000" w:themeColor="text1"/>
                <w:spacing w:val="8"/>
                <w:sz w:val="14"/>
                <w:szCs w:val="14"/>
              </w:rPr>
              <w:t xml:space="preserve"> bardzo dobry</w:t>
            </w:r>
          </w:p>
        </w:tc>
      </w:tr>
      <w:tr w:rsidR="001C451B" w:rsidRPr="001C451B" w:rsidTr="006249E6">
        <w:trPr>
          <w:trHeight w:val="558"/>
        </w:trPr>
        <w:tc>
          <w:tcPr>
            <w:tcW w:w="3535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Ucze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: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skazuje w otacza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ej rzeczywist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rzyk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ady ruch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od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ia poj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a: tor, droga i wykorzystuj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  <w:t>je do opisu ruch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odr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nia ruch prostoliniowy od ruchu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krzywoliniowego, podaje przyk</w:t>
            </w:r>
            <w:r w:rsidRPr="001C451B">
              <w:rPr>
                <w:rFonts w:ascii="Arial" w:hAnsi="Arial"/>
                <w:color w:val="000000"/>
                <w:spacing w:val="7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ady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ykorzystuje wielko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ci fizyczne: droga,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, czas do opisu ruchu jednostajne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go prostoliniowego, wskazuje w otacza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ej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rzeczywisto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ci przyk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ady tego ruch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s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po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em 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do opisu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ruchu, interpretuje wart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 p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 jako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rog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przebyt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przez porusza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e s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cia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w jednostce czasu, np. 1 s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pos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jednostk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pr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w Uk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adzie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SI, przelicza jednostki pr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i (przelicza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ielokrotn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 i podwielokrotn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0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odczytuje dane z tabeli oraz p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ć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lastRenderedPageBreak/>
              <w:t>i przebyt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odleg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z wykres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 zal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ci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rogi i p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ci od czasu w ruchu 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jednostajnym prostoliniowy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wykorzystuje wielk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fizyczne: droga,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pr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, czas do opisu ruchu niejednostajnego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prostoliniowego, wskazuje w otaczaj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ej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  <w:t>rzeczywist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przyk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ady tego ruchu i odr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ia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  <w:t>go od ruchu jednostajnego prostoliniowego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skazuje w otaczaj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ej rzeczywist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zyk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ady ruchu jednostajnie przyspieszone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go prostolinioweg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spacing w:before="38" w:line="216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•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ab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s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po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em przyspieszen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16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o opisu ruchu prostoliniowego jednostajnie zmiennego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spacing w:before="5" w:line="216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•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ab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odczytuje p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 i przyspieszeni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5" w:line="216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z wykres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 zale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ci pr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ci oraz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przyspieszenia od czasu w ruchu jednostaj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nie przyspieszonym prostoliniowym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spacing w:line="216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•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ab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wyodr</w:t>
            </w:r>
            <w:r w:rsidRPr="001C451B">
              <w:rPr>
                <w:rFonts w:ascii="Arial" w:hAnsi="Arial"/>
                <w:color w:val="000000"/>
                <w:spacing w:val="7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bnia ruch jednostajny prostoliniowy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i ruch jednostajnie przyspieszony prostoli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niowy z kontekstu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5" w:line="216" w:lineRule="exact"/>
              <w:rPr>
                <w:rFonts w:ascii="Arial" w:hAnsi="Arial" w:cs="Arial"/>
              </w:rPr>
            </w:pPr>
          </w:p>
        </w:tc>
        <w:tc>
          <w:tcPr>
            <w:tcW w:w="3535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5"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lastRenderedPageBreak/>
              <w:t>Ucze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: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yja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ia na przyk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adach, kiedy cia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 jest w spoczynku,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a kiedy w ruchu wzgl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dem cia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 przyj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tych za uk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ady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odniesieni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mierzy d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ug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drogi (dokonuje kilkakrotnego pomiaru,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oblicza 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redn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i podaje wynik do 2-3 cyfr znacz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ych,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krytycznie ocenia wynik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pos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jednostk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drogi w Uk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adzie SI, przelicza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jednostki drogi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zeprowadza przedstawione d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iadczenie zw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ane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z wyznaczeniem p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 ruchu p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herzyka powi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trza w zamkni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tej rurce wype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nionej wod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: 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lastRenderedPageBreak/>
              <w:t>mierzy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zas, zapisuje wyniki pomiaru w tabeli, opisuje przebieg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  <w:t>i wynik d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iadczenia, pos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poj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em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iepew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pomiarowej, zapisuje wynik obliczenia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jako przybl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ny (z dok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ad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do 2–3 liczb znac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ych) i wyci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ga wnioski z otrzymanych wynik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na podstawie danych liczbowych lub na podstawie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wykresu rozpoznaje, 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e w ruchu jednostajnym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  <w:t>prostoliniowym droga jest wprost proporcjonalna do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zasu oraz pos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proporcjonaln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prost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right="326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a podstawie opisu s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ownego rysuje wykresy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al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drogi i 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od czasu w ruchu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jednostajnym prostoliniowy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rozpoznaje zale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rosn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i malej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na podstawie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danych z tabeli lub na podstawie wykresu zale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  <w:t>p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enia cia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a od czasu w ruchu prostoliniowym oraz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  <w:t>wskazuje wielk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 maksymaln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i minimaln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ykorzystuje wielk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 fizyczne: droga, pr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, czas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o rozw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ywania prostych zada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obliczeniowych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zwi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zanych z ruchem jednostajnym prostoliniowym 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roz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ia wiel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 dane i szukan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odr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nia pr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ci 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redn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i chwilow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w ruch niejednostajny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ykorzystuje poj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e pr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ci 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redniej do rozw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zywania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ostych zada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obliczeniowych, roz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ia wiel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dane i szukane, przelicza wielokrot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i podwielo-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krotn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, przelicza jednostki czas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przeprowadza przedstawione d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iadczenie zw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zane z badaniem ruchu kulki swobodnie staczaj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ej si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 po metalowych pr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tach (mierzy: czas, drog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, zapisuje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yniki pomiaru w tabeli i zaok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gla je), opisuje przebieg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i wynik d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iadczenia, oblicza wart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ci 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redniej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lastRenderedPageBreak/>
              <w:t>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w kolejnych sekundach ruchu, wyc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ga 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nioski z otrzymanych wynik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rozpoznaje zale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rosn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na podstawie danych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z tabeli lub na podstawie wykresu (zale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ci drogi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d kwadratu czasu lub 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ci od czasu w ruchu 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jednostajnie przyspieszonym) oraz wskazuje wielk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i maksymaln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i minimaln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okre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la wart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przyspieszenia jako przyrost wart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i przyspieszenia w jednostce czas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rysuje wykresy zale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pr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ci i przyspieszenia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od czasu w ruchu jednostajnie przyspieszonym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rostoliniowym na podstawie opisu s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ownego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wnuje ruch jednostajny prostoliniowy i ruch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 xml:space="preserve">jednostajnie przyspieszony prostoliniowy (wskazuje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dobi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stwa i 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ice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wykorzystuje pr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i przyspieszenie do rozwi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zania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ostych zada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obliczeniowych, roz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ia wiel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ci 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dane i szukane</w:t>
            </w:r>
          </w:p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36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lastRenderedPageBreak/>
              <w:t>Ucze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: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•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ab/>
            </w:r>
            <w:r w:rsidRPr="001C451B">
              <w:rPr>
                <w:rFonts w:ascii="Arial" w:hAnsi="Arial" w:cs="Arial"/>
                <w:color w:val="000000"/>
                <w:spacing w:val="-3"/>
                <w:sz w:val="14"/>
                <w:szCs w:val="14"/>
              </w:rPr>
              <w:t>wyja</w:t>
            </w:r>
            <w:r w:rsidRPr="001C451B">
              <w:rPr>
                <w:rFonts w:ascii="Arial" w:hAnsi="Arial"/>
                <w:color w:val="000000"/>
                <w:spacing w:val="-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-3"/>
                <w:sz w:val="14"/>
                <w:szCs w:val="14"/>
              </w:rPr>
              <w:t>nia, na czym polega wzgl</w:t>
            </w:r>
            <w:r w:rsidRPr="001C451B">
              <w:rPr>
                <w:rFonts w:ascii="Arial" w:hAnsi="Arial"/>
                <w:color w:val="000000"/>
                <w:spacing w:val="-3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-3"/>
                <w:sz w:val="14"/>
                <w:szCs w:val="14"/>
              </w:rPr>
              <w:t>dno</w:t>
            </w:r>
            <w:r w:rsidRPr="001C451B">
              <w:rPr>
                <w:rFonts w:ascii="Arial" w:hAnsi="Arial"/>
                <w:color w:val="000000"/>
                <w:spacing w:val="-3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-3"/>
                <w:sz w:val="14"/>
                <w:szCs w:val="14"/>
              </w:rPr>
              <w:t xml:space="preserve"> ruch</w:t>
            </w:r>
            <w:r w:rsidRPr="001C451B">
              <w:rPr>
                <w:rFonts w:ascii="Arial" w:hAnsi="Arial"/>
                <w:color w:val="000000"/>
                <w:spacing w:val="-3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-3"/>
                <w:sz w:val="14"/>
                <w:szCs w:val="14"/>
              </w:rPr>
              <w:t>w,</w:t>
            </w:r>
            <w:r w:rsidRPr="001C451B">
              <w:rPr>
                <w:rFonts w:ascii="Arial" w:hAnsi="Arial" w:cs="Arial"/>
                <w:color w:val="000000"/>
                <w:spacing w:val="-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podaje przyk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ady uk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ad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w odniesien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i przyk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ady wzgl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dno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ci ruchu we Wszech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wiecie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•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ab/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pos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poj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em przemieszczenia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i wyja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ia na przyk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adzie r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ic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mi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dzy drog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 xml:space="preserve">ą 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a przemieszczenie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analizuje wykres zale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p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enia cia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a od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  <w:t>czasu i odczytuje z wykresu przebyt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odleg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ć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sporz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dza wykresy zale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drogi i pr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od czasu dla ruchu jednostajnego prostolinio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  <w:t>wego na podstawie danych z tabeli (oznacza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wielko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ci i skale na osiach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planuje do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wiadczenie zwi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zane z wyznacze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niem pr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>ci przemieszczania si</w:t>
            </w:r>
            <w:r w:rsidRPr="001C451B">
              <w:rPr>
                <w:rFonts w:ascii="Arial" w:hAnsi="Arial"/>
                <w:color w:val="000000"/>
                <w:spacing w:val="-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t xml:space="preserve"> (np. w czasie</w:t>
            </w:r>
            <w:r w:rsidRPr="001C451B">
              <w:rPr>
                <w:rFonts w:ascii="Arial" w:hAnsi="Arial" w:cs="Arial"/>
                <w:color w:val="000000"/>
                <w:spacing w:val="-1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marszu, biegu, jazdy rowerem), szacuje rz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d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wielk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spodziewanego wyniku, wskazuje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czynniki istotne i nieistotne, wyznacza pr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,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krytycznie ocenia wyniki d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wiadczeni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lastRenderedPageBreak/>
              <w:t>rozwi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zuje zadania z zastosowaniem zale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ci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mi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dzy drog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, pr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i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i czasem w ruchu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jednostajnym prostoliniowy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analizuje wykres zale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ci pr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t>ci od czasu,</w:t>
            </w:r>
            <w:r w:rsidRPr="001C451B">
              <w:rPr>
                <w:rFonts w:ascii="Arial" w:hAnsi="Arial" w:cs="Arial"/>
                <w:color w:val="000000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odczytuje dane z tego wykresu, wskazuje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  <w:t>wielk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i maksymaln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i minimaln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rozpoznaje zale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proporcjonaln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na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podstawie wynik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 pomiar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w zapisanych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w tabeli lub na podstawie sporz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dzonego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wykresu zale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 drogi od kwadratu czasu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br/>
              <w:t>oraz pos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proporcjonalno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ci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 xml:space="preserve"> prost</w:t>
            </w:r>
            <w:r w:rsidRPr="001C451B">
              <w:rPr>
                <w:rFonts w:ascii="Arial" w:hAnsi="Arial"/>
                <w:color w:val="000000"/>
                <w:spacing w:val="1"/>
                <w:sz w:val="14"/>
                <w:szCs w:val="14"/>
              </w:rPr>
              <w:t>ą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ind w:left="125" w:hanging="115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na podstawie danych liczbowych lub na 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podstawie wykresu wyja</w:t>
            </w:r>
            <w:r w:rsidRPr="001C451B">
              <w:rPr>
                <w:rFonts w:ascii="Arial" w:hAnsi="Arial"/>
                <w:color w:val="000000"/>
                <w:spacing w:val="7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 xml:space="preserve">nia, </w:t>
            </w:r>
            <w:r w:rsidRPr="001C451B">
              <w:rPr>
                <w:rFonts w:ascii="Arial" w:hAnsi="Arial"/>
                <w:color w:val="000000"/>
                <w:spacing w:val="7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 xml:space="preserve">e w ruchu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jednostajnie przyspieszonym prostoliniowym 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pr</w:t>
            </w:r>
            <w:r w:rsidRPr="001C451B">
              <w:rPr>
                <w:rFonts w:ascii="Arial" w:hAnsi="Arial"/>
                <w:color w:val="000000"/>
                <w:spacing w:val="7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7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 xml:space="preserve"> jest wprost proporcjonalna do 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czasu, a droga - wprost proporcjonalna do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kwadratu czasu (wskazuje przyk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ady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a podstawie wart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 przyspieszenia okre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la, o ile zmienia si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 wart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 p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ci 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 xml:space="preserve">w jednostkowym czasie, interpretuje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jednostk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 przyspieszenia w Uk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adzie SI,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zelicza jednostki przyspieszenia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odczytuje przebyt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 odleg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 xml:space="preserve"> z wykresu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al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drogi od czasu w ruchu jednostaj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nie przyspieszonym prostoliniowym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13"/>
                <w:sz w:val="14"/>
                <w:szCs w:val="14"/>
              </w:rPr>
              <w:t xml:space="preserve">wykorzystuje wzory: 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9"/>
              </w:numPr>
              <w:shd w:val="clear" w:color="auto" w:fill="FFFFFF"/>
              <w:autoSpaceDE w:val="0"/>
              <w:autoSpaceDN w:val="0"/>
              <w:adjustRightInd w:val="0"/>
              <w:spacing w:before="5" w:line="240" w:lineRule="atLeast"/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</w:pPr>
            <w:r w:rsidRPr="001C451B">
              <w:rPr>
                <w:rFonts w:ascii="Arial" w:eastAsiaTheme="minorHAnsi" w:hAnsi="Arial" w:cs="Arial"/>
                <w:color w:val="000000"/>
                <w:spacing w:val="13"/>
                <w:position w:val="-24"/>
                <w:sz w:val="14"/>
                <w:szCs w:val="14"/>
                <w:lang w:eastAsia="en-US"/>
              </w:rPr>
              <w:object w:dxaOrig="7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55pt;height:23.8pt" o:ole="">
                  <v:imagedata r:id="rId5" o:title=""/>
                </v:shape>
                <o:OLEObject Type="Embed" ProgID="Equation.3" ShapeID="_x0000_i1025" DrawAspect="Content" ObjectID="_1473489826" r:id="rId6"/>
              </w:object>
            </w:r>
            <w:r w:rsidRPr="001C451B">
              <w:rPr>
                <w:rFonts w:ascii="Arial" w:hAnsi="Arial" w:cs="Arial"/>
                <w:color w:val="000000"/>
                <w:spacing w:val="13"/>
                <w:sz w:val="14"/>
                <w:szCs w:val="14"/>
              </w:rPr>
              <w:t xml:space="preserve">i </w:t>
            </w:r>
            <w:r w:rsidRPr="001C451B">
              <w:rPr>
                <w:rFonts w:ascii="Arial" w:eastAsiaTheme="minorHAnsi" w:hAnsi="Arial" w:cs="Arial"/>
                <w:color w:val="000000"/>
                <w:spacing w:val="13"/>
                <w:position w:val="-24"/>
                <w:sz w:val="14"/>
                <w:szCs w:val="14"/>
                <w:lang w:eastAsia="en-US"/>
              </w:rPr>
              <w:object w:dxaOrig="760" w:dyaOrig="620">
                <v:shape id="_x0000_i1026" type="#_x0000_t75" style="width:31.95pt;height:26.3pt" o:ole="">
                  <v:imagedata r:id="rId7" o:title=""/>
                </v:shape>
                <o:OLEObject Type="Embed" ProgID="Equation.3" ShapeID="_x0000_i1026" DrawAspect="Content" ObjectID="_1473489827" r:id="rId8"/>
              </w:object>
            </w:r>
            <w:r w:rsidRPr="001C451B">
              <w:rPr>
                <w:rFonts w:ascii="Arial" w:hAnsi="Arial" w:cs="Arial"/>
                <w:color w:val="000000"/>
                <w:spacing w:val="13"/>
                <w:sz w:val="14"/>
                <w:szCs w:val="14"/>
              </w:rPr>
              <w:t xml:space="preserve"> do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rozwi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zywania prostych zada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 obliczeniowych,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roz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ó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ia wiel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ci dane i szukane, zapisuje 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ynik obliczenia fizycznego jako przybli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ony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(z dok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ad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do 2–3 liczb znac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ych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9"/>
              </w:numPr>
              <w:shd w:val="clear" w:color="auto" w:fill="FFFFFF"/>
              <w:autoSpaceDE w:val="0"/>
              <w:autoSpaceDN w:val="0"/>
              <w:adjustRightInd w:val="0"/>
              <w:spacing w:before="5" w:line="240" w:lineRule="atLeast"/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analizuje wykresy zal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drogi, 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i przyspieszenia od czasu dla ruchu prostoli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iowego (jednostajnego i jednostajnie zmiennego)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9"/>
              </w:numPr>
              <w:shd w:val="clear" w:color="auto" w:fill="FFFFFF"/>
              <w:autoSpaceDE w:val="0"/>
              <w:autoSpaceDN w:val="0"/>
              <w:adjustRightInd w:val="0"/>
              <w:spacing w:line="216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rozw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uje typowe zadania dotyc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ce ruchu jednostajnego prostoliniowego i ruchu 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prostoliniowego jednostajnie przyspieszonego</w:t>
            </w:r>
          </w:p>
          <w:p w:rsidR="001C451B" w:rsidRPr="001C451B" w:rsidRDefault="001C451B" w:rsidP="001C451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</w:rPr>
              <w:br w:type="column"/>
            </w:r>
          </w:p>
        </w:tc>
        <w:tc>
          <w:tcPr>
            <w:tcW w:w="3536" w:type="dxa"/>
          </w:tcPr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lastRenderedPageBreak/>
              <w:t>Ucze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ń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: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projektuje do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iadczenie obrazuj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ce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zgl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n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 xml:space="preserve"> ruchu, teoretycznie uzasadnia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rzewidywane wyniki, analizuje je i wyc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ga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nioski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right="326" w:hanging="120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rysuje wykres zale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 p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enia cia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a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1"/>
                <w:sz w:val="14"/>
                <w:szCs w:val="14"/>
              </w:rPr>
              <w:t>od czas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yja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ia, dlaczego w ruchu prostoliniowym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kierunki i zwroty pr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ci oraz przemiesz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>czenia s</w:t>
            </w:r>
            <w:r w:rsidRPr="001C451B">
              <w:rPr>
                <w:rFonts w:ascii="Arial" w:hAnsi="Arial"/>
                <w:color w:val="000000"/>
                <w:spacing w:val="2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2"/>
                <w:sz w:val="14"/>
                <w:szCs w:val="14"/>
              </w:rPr>
              <w:t xml:space="preserve"> zgodn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s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uguje s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informacjami pochod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ymi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z analizy przeczytanych tekst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 (w tym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pularnonaukowych) dotyc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ych sposo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softHyphen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b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 pomiaru czas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ind w:left="130" w:hanging="120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sporz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za wykres zale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 pr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ci od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zasu na podstawie danych w tabeli (oznacza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br/>
              <w:t>wielko</w:t>
            </w:r>
            <w:r w:rsidRPr="001C451B">
              <w:rPr>
                <w:rFonts w:ascii="Arial" w:hAnsi="Arial"/>
                <w:color w:val="000000"/>
                <w:spacing w:val="3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3"/>
                <w:sz w:val="14"/>
                <w:szCs w:val="14"/>
              </w:rPr>
              <w:t>ci i skale na osiach, zaznacza punkty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192" w:lineRule="exact"/>
              <w:ind w:right="326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i rysuje wykres) oraz analizuje te dane 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i wykres, formu</w:t>
            </w:r>
            <w:r w:rsidRPr="001C451B">
              <w:rPr>
                <w:rFonts w:ascii="Arial" w:hAnsi="Arial"/>
                <w:color w:val="000000"/>
                <w:spacing w:val="7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uje wnioski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spacing w:line="192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/>
                <w:color w:val="000000"/>
                <w:sz w:val="14"/>
                <w:szCs w:val="14"/>
              </w:rPr>
              <w:lastRenderedPageBreak/>
              <w:t>•</w:t>
            </w:r>
            <w:r w:rsidRPr="001C451B">
              <w:rPr>
                <w:rFonts w:ascii="Arial" w:hAnsi="Arial"/>
                <w:color w:val="000000"/>
                <w:sz w:val="14"/>
                <w:szCs w:val="14"/>
              </w:rPr>
              <w:tab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lanuje d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iadczenie zw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ane z badaniem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ruchu jednostajnie zmiennego (formu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uje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ytania badawcze, stawia hipotezy oraz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proponuje spos</w:t>
            </w:r>
            <w:r w:rsidRPr="001C451B">
              <w:rPr>
                <w:rFonts w:ascii="Arial" w:hAnsi="Arial"/>
                <w:color w:val="000000"/>
                <w:spacing w:val="5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b ich weryfikacji, przewiduje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yniki i uzasadnia je teoretycznie, wskazu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czynniki istotne i nieistotne), dokonuje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mia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, analizuje wyniki i wyc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ga wnioski,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krytycznie ocenia wyniki pomiar</w:t>
            </w:r>
            <w:r w:rsidRPr="001C451B">
              <w:rPr>
                <w:rFonts w:ascii="Arial" w:hAnsi="Arial"/>
                <w:color w:val="000000"/>
                <w:spacing w:val="6"/>
                <w:sz w:val="14"/>
                <w:szCs w:val="14"/>
              </w:rPr>
              <w:t>ó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w,</w:t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pos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ugu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 s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po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em niepew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7"/>
                <w:sz w:val="14"/>
                <w:szCs w:val="14"/>
              </w:rPr>
              <w:t>pomiarowej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11"/>
              </w:numPr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spacing w:line="216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spor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za wykres zal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drogi od czasu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t>w ruchu jednostajnie przyspieszonym</w:t>
            </w:r>
            <w:r w:rsidRPr="001C451B">
              <w:rPr>
                <w:rFonts w:ascii="Arial" w:hAnsi="Arial" w:cs="Arial"/>
                <w:color w:val="000000"/>
                <w:spacing w:val="5"/>
                <w:sz w:val="14"/>
                <w:szCs w:val="14"/>
              </w:rPr>
              <w:br/>
              <w:t>prostoliniowym na podstawie danych z tabeli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11"/>
              </w:numPr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spacing w:before="5" w:line="216" w:lineRule="exact"/>
              <w:rPr>
                <w:rFonts w:ascii="Arial" w:hAnsi="Arial"/>
                <w:color w:val="000000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wyja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ia, dlaczego w ruchu jednostajnie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</w:r>
            <w:r w:rsidRPr="001C451B">
              <w:rPr>
                <w:rFonts w:ascii="Arial" w:hAnsi="Arial" w:cs="Arial"/>
                <w:color w:val="000000"/>
                <w:spacing w:val="6"/>
                <w:sz w:val="14"/>
                <w:szCs w:val="14"/>
              </w:rPr>
              <w:t>przyspieszonym prostoliniowym kierunki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11"/>
              </w:numPr>
              <w:shd w:val="clear" w:color="auto" w:fill="FFFFFF"/>
              <w:autoSpaceDE w:val="0"/>
              <w:autoSpaceDN w:val="0"/>
              <w:adjustRightInd w:val="0"/>
              <w:spacing w:line="216" w:lineRule="exact"/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i zwroty 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oraz przyspieszenia s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 xml:space="preserve">ą 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godne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11"/>
              </w:numPr>
              <w:shd w:val="clear" w:color="auto" w:fill="FFFFFF"/>
              <w:autoSpaceDE w:val="0"/>
              <w:autoSpaceDN w:val="0"/>
              <w:adjustRightInd w:val="0"/>
              <w:spacing w:line="216" w:lineRule="exact"/>
              <w:rPr>
                <w:rFonts w:ascii="Arial" w:hAnsi="Arial" w:cs="Arial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rozw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uje 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ne zadania z zastosowaniem</w:t>
            </w:r>
          </w:p>
          <w:p w:rsidR="001C451B" w:rsidRPr="001C451B" w:rsidRDefault="001C451B" w:rsidP="001C451B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color w:val="000000"/>
                <w:spacing w:val="-1"/>
                <w:sz w:val="16"/>
                <w:szCs w:val="16"/>
              </w:rPr>
              <w:t xml:space="preserve">wzorów </w:t>
            </w:r>
            <w:r w:rsidRPr="001C451B">
              <w:rPr>
                <w:rFonts w:ascii="Arial" w:eastAsiaTheme="minorHAnsi" w:hAnsi="Arial" w:cs="Arial"/>
                <w:color w:val="000000"/>
                <w:spacing w:val="13"/>
                <w:position w:val="-24"/>
                <w:sz w:val="14"/>
                <w:szCs w:val="14"/>
                <w:lang w:eastAsia="en-US"/>
              </w:rPr>
              <w:object w:dxaOrig="780" w:dyaOrig="660">
                <v:shape id="_x0000_i1027" type="#_x0000_t75" style="width:27.55pt;height:23.8pt" o:ole="">
                  <v:imagedata r:id="rId5" o:title=""/>
                </v:shape>
                <o:OLEObject Type="Embed" ProgID="Equation.3" ShapeID="_x0000_i1027" DrawAspect="Content" ObjectID="_1473489828" r:id="rId9"/>
              </w:object>
            </w:r>
            <w:r w:rsidRPr="001C451B">
              <w:rPr>
                <w:rFonts w:ascii="Arial" w:hAnsi="Arial" w:cs="Arial"/>
                <w:color w:val="000000"/>
                <w:spacing w:val="13"/>
                <w:sz w:val="14"/>
                <w:szCs w:val="14"/>
              </w:rPr>
              <w:t xml:space="preserve">i </w:t>
            </w:r>
            <w:r w:rsidRPr="001C451B">
              <w:rPr>
                <w:rFonts w:ascii="Arial" w:eastAsiaTheme="minorHAnsi" w:hAnsi="Arial" w:cs="Arial"/>
                <w:color w:val="000000"/>
                <w:spacing w:val="13"/>
                <w:position w:val="-24"/>
                <w:sz w:val="14"/>
                <w:szCs w:val="14"/>
                <w:lang w:eastAsia="en-US"/>
              </w:rPr>
              <w:object w:dxaOrig="760" w:dyaOrig="620">
                <v:shape id="_x0000_i1028" type="#_x0000_t75" style="width:31.95pt;height:26.3pt" o:ole="">
                  <v:imagedata r:id="rId7" o:title=""/>
                </v:shape>
                <o:OLEObject Type="Embed" ProgID="Equation.3" ShapeID="_x0000_i1028" DrawAspect="Content" ObjectID="_1473489829" r:id="rId10"/>
              </w:objec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10"/>
              </w:numPr>
              <w:shd w:val="clear" w:color="auto" w:fill="FFFFFF"/>
              <w:autoSpaceDE w:val="0"/>
              <w:autoSpaceDN w:val="0"/>
              <w:adjustRightInd w:val="0"/>
              <w:spacing w:line="216" w:lineRule="exact"/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spor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za wykresy zal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drogi,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i przyspieszenia od czasu</w:t>
            </w:r>
          </w:p>
          <w:p w:rsidR="001C451B" w:rsidRPr="001C451B" w:rsidRDefault="001C451B" w:rsidP="001C451B">
            <w:pPr>
              <w:widowControl w:val="0"/>
              <w:numPr>
                <w:ilvl w:val="0"/>
                <w:numId w:val="10"/>
              </w:numPr>
              <w:shd w:val="clear" w:color="auto" w:fill="FFFFFF"/>
              <w:autoSpaceDE w:val="0"/>
              <w:autoSpaceDN w:val="0"/>
              <w:adjustRightInd w:val="0"/>
              <w:spacing w:line="216" w:lineRule="exact"/>
              <w:rPr>
                <w:rFonts w:ascii="Arial" w:hAnsi="Arial" w:cs="Arial"/>
                <w:sz w:val="14"/>
                <w:szCs w:val="14"/>
              </w:rPr>
            </w:pP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rozwi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zuje zadania z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ł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one, wykorzystuj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ą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zale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ż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n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ć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 xml:space="preserve"> drogi i pr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ę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dko</w:t>
            </w:r>
            <w:r w:rsidRPr="001C451B">
              <w:rPr>
                <w:rFonts w:ascii="Arial" w:hAnsi="Arial"/>
                <w:color w:val="000000"/>
                <w:spacing w:val="4"/>
                <w:sz w:val="14"/>
                <w:szCs w:val="14"/>
              </w:rPr>
              <w:t>ś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t>ci od czasu dla ruchu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jednostajnego prostoliniowego i ruchu</w:t>
            </w:r>
            <w:r w:rsidRPr="001C451B">
              <w:rPr>
                <w:rFonts w:ascii="Arial" w:hAnsi="Arial" w:cs="Arial"/>
                <w:color w:val="000000"/>
                <w:spacing w:val="4"/>
                <w:sz w:val="14"/>
                <w:szCs w:val="14"/>
              </w:rPr>
              <w:br/>
              <w:t>prostoliniowego jednostajnie przyspieszonego</w:t>
            </w:r>
          </w:p>
        </w:tc>
      </w:tr>
    </w:tbl>
    <w:p w:rsidR="001C451B" w:rsidRPr="001C451B" w:rsidRDefault="001C451B" w:rsidP="001C451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l-PL"/>
        </w:rPr>
      </w:pPr>
    </w:p>
    <w:p w:rsidR="008A5C77" w:rsidRPr="00415252" w:rsidRDefault="008A5C77" w:rsidP="007117CB"/>
    <w:p w:rsidR="008A5C77" w:rsidRPr="00415252" w:rsidRDefault="008A5C77" w:rsidP="008A5C77">
      <w:pPr>
        <w:pStyle w:val="Nagwek1"/>
        <w:spacing w:before="0"/>
        <w:ind w:left="0"/>
        <w:rPr>
          <w:rFonts w:asciiTheme="minorHAnsi" w:hAnsiTheme="minorHAnsi"/>
          <w:sz w:val="22"/>
          <w:szCs w:val="22"/>
        </w:rPr>
      </w:pPr>
      <w:r w:rsidRPr="00415252">
        <w:rPr>
          <w:rFonts w:asciiTheme="minorHAnsi" w:hAnsiTheme="minorHAnsi"/>
          <w:sz w:val="22"/>
          <w:szCs w:val="22"/>
        </w:rPr>
        <w:t>1. Dynamika</w:t>
      </w:r>
    </w:p>
    <w:p w:rsidR="008A5C77" w:rsidRPr="00415252" w:rsidRDefault="008A5C77" w:rsidP="008A5C77">
      <w:pPr>
        <w:shd w:val="clear" w:color="auto" w:fill="FFFFFF"/>
        <w:ind w:left="10800" w:firstLine="720"/>
        <w:jc w:val="right"/>
        <w:rPr>
          <w:rFonts w:cs="Times New Roman"/>
        </w:rPr>
      </w:pPr>
      <w:r w:rsidRPr="00415252">
        <w:rPr>
          <w:rFonts w:cs="Times New Roman"/>
          <w:color w:val="000000"/>
        </w:rPr>
        <w:t>R – treści nadprogramowe</w:t>
      </w:r>
    </w:p>
    <w:p w:rsidR="008A5C77" w:rsidRPr="00415252" w:rsidRDefault="008A5C77" w:rsidP="008A5C77">
      <w:pPr>
        <w:spacing w:line="1" w:lineRule="exact"/>
        <w:rPr>
          <w:rFonts w:cs="Times New Roman"/>
        </w:rPr>
      </w:pPr>
    </w:p>
    <w:p w:rsidR="008A5C77" w:rsidRPr="00415252" w:rsidRDefault="008A5C77" w:rsidP="008A5C77">
      <w:pPr>
        <w:spacing w:line="1" w:lineRule="exact"/>
        <w:rPr>
          <w:rFonts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50"/>
        <w:gridCol w:w="3650"/>
        <w:gridCol w:w="3650"/>
        <w:gridCol w:w="3651"/>
      </w:tblGrid>
      <w:tr w:rsidR="008A5C77" w:rsidRPr="00415252" w:rsidTr="006249E6">
        <w:trPr>
          <w:tblHeader/>
        </w:trPr>
        <w:tc>
          <w:tcPr>
            <w:tcW w:w="1460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Ocena</w:t>
            </w:r>
          </w:p>
        </w:tc>
      </w:tr>
      <w:tr w:rsidR="008A5C77" w:rsidRPr="00415252" w:rsidTr="006249E6">
        <w:trPr>
          <w:tblHeader/>
        </w:trPr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dopuszczająca</w:t>
            </w:r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dostateczna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dobra</w:t>
            </w:r>
          </w:p>
        </w:tc>
        <w:tc>
          <w:tcPr>
            <w:tcW w:w="36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bardzo dobra</w:t>
            </w:r>
          </w:p>
        </w:tc>
      </w:tr>
      <w:tr w:rsidR="008A5C77" w:rsidRPr="00415252" w:rsidTr="006249E6">
        <w:tc>
          <w:tcPr>
            <w:tcW w:w="36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dokonuje pomiaru siły za pomocą siłomierza</w:t>
            </w:r>
          </w:p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symbolem siły i jej jednostką w układzie SI</w:t>
            </w:r>
          </w:p>
          <w:p w:rsidR="008A5C77" w:rsidRPr="00415252" w:rsidRDefault="008A5C77" w:rsidP="006249E6">
            <w:pPr>
              <w:pStyle w:val="Tekstpodstawowy"/>
              <w:tabs>
                <w:tab w:val="clear" w:pos="158"/>
              </w:tabs>
              <w:spacing w:line="240" w:lineRule="auto"/>
              <w:ind w:left="128" w:hanging="128"/>
              <w:rPr>
                <w:rFonts w:asciiTheme="minorHAnsi" w:hAnsiTheme="minorHAnsi" w:cs="Times New Roman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 xml:space="preserve">• odróżnia statyczne i dynamiczne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lastRenderedPageBreak/>
              <w:t>skutki oddziaływań, podaje przykłady skutków oddziaływań w życiu codziennym</w:t>
            </w:r>
          </w:p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bada doświadczalnie dynamiczne skutki oddziaływań ciał</w:t>
            </w:r>
          </w:p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ami: tarcia, oporu powietrza</w:t>
            </w:r>
          </w:p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rozpoznaje zależność rosnącą i malejącą na podstawie danych z tabeli; wskazuje wielkość maksymalną i minimalną</w:t>
            </w:r>
          </w:p>
          <w:p w:rsidR="008A5C77" w:rsidRPr="00415252" w:rsidRDefault="008A5C77" w:rsidP="006249E6">
            <w:pPr>
              <w:shd w:val="clear" w:color="auto" w:fill="FFFFFF"/>
              <w:ind w:left="128" w:hanging="12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rozróżnia siły akcji i siły reakcji</w:t>
            </w:r>
          </w:p>
        </w:tc>
        <w:tc>
          <w:tcPr>
            <w:tcW w:w="36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jaśnia pojęcie siły wypadkowej, podaje przykłady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znacza doświadczalnie wypadkową dwóch sił działających wzdłuż tej samej prostej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podaje cechy wypadkowej sił działających wzdłuż tej samej prostej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niepewności</w:t>
            </w:r>
          </w:p>
          <w:p w:rsidR="008A5C77" w:rsidRPr="00415252" w:rsidRDefault="008A5C77" w:rsidP="006249E6">
            <w:pPr>
              <w:shd w:val="clear" w:color="auto" w:fill="FFFFFF"/>
              <w:ind w:left="105" w:firstLine="33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pomiarowej</w:t>
            </w:r>
          </w:p>
          <w:p w:rsidR="008A5C77" w:rsidRPr="00415252" w:rsidRDefault="008A5C77" w:rsidP="006249E6">
            <w:pPr>
              <w:pStyle w:val="Tekstpodstawowy"/>
              <w:tabs>
                <w:tab w:val="clear" w:pos="158"/>
              </w:tabs>
              <w:spacing w:line="240" w:lineRule="auto"/>
              <w:ind w:left="105" w:hanging="105"/>
              <w:rPr>
                <w:rFonts w:asciiTheme="minorHAnsi" w:hAnsiTheme="minorHAnsi" w:cs="Times New Roman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• zapisuje wynik pomiaru jako przybliżony (z dokładnością do 2–3 cyfr znaczących)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nioskuje na podstawie obserwacji, że</w:t>
            </w:r>
          </w:p>
          <w:p w:rsidR="008A5C77" w:rsidRPr="00415252" w:rsidRDefault="008A5C77" w:rsidP="006249E6">
            <w:pPr>
              <w:shd w:val="clear" w:color="auto" w:fill="FFFFFF"/>
              <w:ind w:left="105" w:firstLine="33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zmiana prędkości ciała może nastąpić</w:t>
            </w:r>
          </w:p>
          <w:p w:rsidR="008A5C77" w:rsidRPr="00415252" w:rsidRDefault="008A5C77" w:rsidP="006249E6">
            <w:pPr>
              <w:pStyle w:val="Tekstpodstawowy2"/>
              <w:ind w:firstLine="33"/>
              <w:rPr>
                <w:rFonts w:asciiTheme="minorHAnsi" w:hAnsiTheme="minorHAnsi" w:cs="Times New Roman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wskutek jego oddziaływania z innymi ciałami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przebieg i wynik doświadczenia (badanie dynamicznych skutków oddziaływań, badanie, od czego zależy tarcie, badanie zależności wartości przyspieszenia ruchu ciała pod działaniem niezrównoważonej siły od wartości działającej siły i masy ciała, badanie swobodnego spadania ciał, badanie sił akcji i reakcji), wyciąga wnioski, wyjaśnia rolę użytych przyrządów i wykonuje schematyczny rysunek obrazujący układ doświadczalny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opisuje wpływ oporów ruchu na poruszające się ciała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mienia sposoby zmniejszania lub zwiększania tarcia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formułuje I zasadę dynamiki Newtona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 opisuje zachowanie się ciał na podstawie I zasady dynamiki Newtona</w:t>
            </w:r>
          </w:p>
          <w:p w:rsidR="008A5C77" w:rsidRPr="00415252" w:rsidRDefault="008A5C77" w:rsidP="006249E6">
            <w:pPr>
              <w:shd w:val="clear" w:color="auto" w:fill="FFFFFF"/>
              <w:ind w:left="117" w:hanging="11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przyspieszenia do opisu ruchu prostoliniowego jednostajnie przyspieszonego oraz pojęciami siły ciężkości i przyspieszenia ziemskiego</w:t>
            </w:r>
          </w:p>
          <w:p w:rsidR="008A5C77" w:rsidRPr="00415252" w:rsidRDefault="008A5C77" w:rsidP="006249E6">
            <w:pPr>
              <w:shd w:val="clear" w:color="auto" w:fill="FFFFFF"/>
              <w:ind w:left="117" w:hanging="11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rozpoznaje zależność proporcjonalną na podstawie wyników pomiarów zapisanych w tabeli, posługuje się proporcjonalnością prostą</w:t>
            </w:r>
          </w:p>
          <w:p w:rsidR="008A5C77" w:rsidRPr="00415252" w:rsidRDefault="008A5C77" w:rsidP="006249E6">
            <w:pPr>
              <w:shd w:val="clear" w:color="auto" w:fill="FFFFFF"/>
              <w:ind w:left="117" w:hanging="11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formułuje treść II zasady dynamiki Newtona; definiuje jednostki siły w układzie SI (1 N)</w:t>
            </w:r>
          </w:p>
          <w:p w:rsidR="008A5C77" w:rsidRPr="00415252" w:rsidRDefault="008A5C77" w:rsidP="006249E6">
            <w:pPr>
              <w:shd w:val="clear" w:color="auto" w:fill="FFFFFF"/>
              <w:ind w:left="117" w:hanging="11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rozwiązuje proste zadania obliczeniowe, stosując do obliczeń związek między masą ciała, </w:t>
            </w:r>
            <w:r w:rsidRPr="00415252">
              <w:rPr>
                <w:rFonts w:cs="Times New Roman"/>
                <w:color w:val="000000"/>
              </w:rPr>
              <w:lastRenderedPageBreak/>
              <w:t>przyspieszeniem i siłą; rozróżnia wielkości dane i szukane</w:t>
            </w:r>
          </w:p>
          <w:p w:rsidR="008A5C77" w:rsidRPr="00415252" w:rsidRDefault="008A5C77" w:rsidP="006249E6">
            <w:pPr>
              <w:shd w:val="clear" w:color="auto" w:fill="FFFFFF"/>
              <w:ind w:left="117" w:hanging="11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daje przykłady sił akcji i sił reakcji</w:t>
            </w:r>
          </w:p>
          <w:p w:rsidR="008A5C77" w:rsidRPr="00415252" w:rsidRDefault="008A5C77" w:rsidP="006249E6">
            <w:pPr>
              <w:shd w:val="clear" w:color="auto" w:fill="FFFFFF"/>
              <w:ind w:left="105" w:hanging="10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formułuje treść III zasady dynamiki Newtona</w:t>
            </w:r>
          </w:p>
        </w:tc>
        <w:tc>
          <w:tcPr>
            <w:tcW w:w="3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szacuje rząd wielkości spodziewanego wyniku pomiaru siły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rzedstawia graficznie wypadkową sił działających wzdłuż tej samej prostej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przewiduje i nazywa skutki opisanych oddziaływań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lanuje i przeprowadza doświadczenia związane z badaniem, od czego zależy tarcie, i obrazujące sposoby zmniejszania lub zwiększania tarcia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rozróżnia tarcie statyczne i kinetyczne, wskazuje odpowiednie przykłady</w:t>
            </w:r>
          </w:p>
          <w:p w:rsidR="008A5C77" w:rsidRPr="00415252" w:rsidRDefault="008A5C77" w:rsidP="006249E6">
            <w:pPr>
              <w:pStyle w:val="Tekstpodstawowy"/>
              <w:tabs>
                <w:tab w:val="clear" w:pos="158"/>
              </w:tabs>
              <w:spacing w:line="240" w:lineRule="auto"/>
              <w:ind w:left="118" w:hanging="118"/>
              <w:rPr>
                <w:rFonts w:asciiTheme="minorHAnsi" w:hAnsiTheme="minorHAnsi" w:cs="Times New Roman"/>
                <w:sz w:val="22"/>
                <w:szCs w:val="22"/>
              </w:rPr>
            </w:pPr>
            <w:r w:rsidRPr="00415252">
              <w:rPr>
                <w:rFonts w:asciiTheme="minorHAnsi" w:hAnsiTheme="minorHAnsi"/>
                <w:sz w:val="22"/>
                <w:szCs w:val="22"/>
              </w:rPr>
              <w:t>• r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ysuje siły działające na klocek wprawiany w ruch (lub poruszający się)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kazuje doświadczalnie istnienie bezwładności ciała, opisuje przebieg i wynik przeprowadzonego doświadczenia, wyciąga wniosek i wykonuje schematyczny rysunek obrazujący układ doświadczalny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przeprowadza doświadczenia związane z badaniem zależności wartości przyspieszenia ruchu ciała pod działaniem niezrównoważonej siły od wartości działającej siły i masy ciała (m.in. wybiera właściwe narzędzia pomiaru; mierzy: czas, długość i siłę </w:t>
            </w:r>
            <w:r w:rsidRPr="00415252">
              <w:rPr>
                <w:rFonts w:cs="Times New Roman"/>
                <w:color w:val="000000"/>
              </w:rPr>
              <w:lastRenderedPageBreak/>
              <w:t>grawitacji, zapisuje wyniki pomiarów w formie tabeli, analizuje wyniki, wyciąga wnioski) oraz związane z badaniem swobodnego spadania ciał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 wskazuje przyczyny niepewności pomiarowych, posługuje się pojęciem niepewności pomiarowej</w:t>
            </w:r>
          </w:p>
          <w:p w:rsidR="008A5C77" w:rsidRPr="00415252" w:rsidRDefault="008A5C77" w:rsidP="006249E6">
            <w:pPr>
              <w:pStyle w:val="Tekstpodstawowywcity2"/>
              <w:rPr>
                <w:rFonts w:asciiTheme="minorHAnsi" w:hAnsiTheme="minorHAnsi" w:cs="Times New Roman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• opisuje zachowanie się ciał na podstawie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 xml:space="preserve"> II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zasady dynamiki Newtona</w:t>
            </w:r>
          </w:p>
          <w:p w:rsidR="008A5C77" w:rsidRPr="00415252" w:rsidRDefault="008A5C77" w:rsidP="006249E6">
            <w:pPr>
              <w:pStyle w:val="Tekstpodstawowywcity3"/>
              <w:rPr>
                <w:rFonts w:asciiTheme="minorHAnsi" w:hAnsiTheme="minorHAnsi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• rozwiązuje umiarkowanie trudne zadania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obliczeniowe, stosując do obliczeń związek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między masą ciała, przyspieszeniem i siłą oraz posługując się pojęciem przyspieszenia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lanuje i przeprowadza doświadczenie wykazujące istnienie sił akcji i reakcji; zapisuje wyniki pomiarów, analizuje je i wyciąga wniosek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wzajemne oddziaływanie ciał, posługując się III zasadą dynamiki Newtona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zjawisko odrzutu i jego zastosowanie w technice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posługuje się pojęciem pędu i jego jednostką w układzie SI</w:t>
            </w:r>
          </w:p>
          <w:p w:rsidR="008A5C77" w:rsidRPr="00415252" w:rsidRDefault="008A5C77" w:rsidP="006249E6">
            <w:pPr>
              <w:shd w:val="clear" w:color="auto" w:fill="FFFFFF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formułuje treść zasady zachowania pędu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stosuje zasadę zachowania pędu w prostych przykładach</w:t>
            </w:r>
          </w:p>
        </w:tc>
        <w:tc>
          <w:tcPr>
            <w:tcW w:w="36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znacza kierunek i zwrot wypadkowej sił działających wzdłuż różnych prostych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przewiduje i wyjaśnia skutki oddziaływań na przykładach innych niż poznane na lekcji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jaśnia na przykładach, kiedy tarcie i inne opory ruchu są pożyteczne, a kiedy niepożądane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rzedstawia i analizuje siły działające na opadającego spadochroniarza</w:t>
            </w:r>
          </w:p>
          <w:p w:rsidR="008A5C77" w:rsidRPr="00415252" w:rsidRDefault="008A5C77" w:rsidP="006249E6">
            <w:pPr>
              <w:pStyle w:val="Tekstpodstawowy"/>
              <w:tabs>
                <w:tab w:val="clear" w:pos="158"/>
              </w:tabs>
              <w:spacing w:line="240" w:lineRule="auto"/>
              <w:ind w:left="107" w:hanging="107"/>
              <w:rPr>
                <w:rFonts w:asciiTheme="minorHAnsi" w:hAnsiTheme="minorHAnsi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• planuje doświadczenia związa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>ne z 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badaniem zależności wartości przyspieszenia ruchu ciała pod działaniem niezrównoważonej siły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 xml:space="preserve"> o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d wartości działającej siły i masy ciała (m.in. formułuje pytania badawcze i przewiduje wyniki doświadczenia, wskazuje czynniki istotne i nieistotne, szacuje rząd wielkości spodz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>iewanego wyniku pomiaru czasu i 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siły)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oraz związane z badaniem swobodnego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spadania ciał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wykorzystuje wiedzę naukową do przedstawienia i uzasadnienia różnic ciężaru ciała w różnych punktach kuli ziemskiej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rozwiązuje złożone zadania obliczeniowe, stosując do obliczeń </w:t>
            </w:r>
            <w:r w:rsidRPr="00415252">
              <w:rPr>
                <w:rFonts w:cs="Times New Roman"/>
                <w:color w:val="000000"/>
              </w:rPr>
              <w:lastRenderedPageBreak/>
              <w:t>związek między masą ciała, przyspieszeniem i siłą oraz wzór na przyspieszenie i odczytuje dane z wykresu prędkości od czasu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demonstruje zjawisko odrzutu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 poszukuje, selekcjonuje i wykorzystuje wiedzę naukową do przedstawienia przykładów wykorzystania zasady odrzutu w przyrodzie i w technice</w:t>
            </w:r>
          </w:p>
          <w:p w:rsidR="008A5C77" w:rsidRPr="00415252" w:rsidRDefault="008A5C77" w:rsidP="006249E6">
            <w:pPr>
              <w:shd w:val="clear" w:color="auto" w:fill="FFFFFF"/>
              <w:ind w:left="107" w:hanging="107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rozwiązuje zadania obliczeniowe z zastosowaniem zasady zachowania pędu</w:t>
            </w:r>
          </w:p>
        </w:tc>
      </w:tr>
    </w:tbl>
    <w:p w:rsidR="008A5C77" w:rsidRPr="00415252" w:rsidRDefault="008A5C77" w:rsidP="008A5C77">
      <w:pPr>
        <w:pStyle w:val="Nagwek2"/>
        <w:rPr>
          <w:rFonts w:asciiTheme="minorHAnsi" w:hAnsiTheme="minorHAnsi"/>
          <w:sz w:val="22"/>
          <w:szCs w:val="22"/>
        </w:rPr>
      </w:pPr>
    </w:p>
    <w:p w:rsidR="008A5C77" w:rsidRPr="00415252" w:rsidRDefault="008A5C77" w:rsidP="008A5C77">
      <w:pPr>
        <w:pStyle w:val="Nagwek2"/>
        <w:rPr>
          <w:rFonts w:asciiTheme="minorHAnsi" w:hAnsiTheme="minorHAnsi"/>
          <w:sz w:val="22"/>
          <w:szCs w:val="22"/>
        </w:rPr>
      </w:pPr>
      <w:r w:rsidRPr="00415252">
        <w:rPr>
          <w:rFonts w:asciiTheme="minorHAnsi" w:hAnsiTheme="minorHAnsi"/>
          <w:sz w:val="22"/>
          <w:szCs w:val="22"/>
        </w:rPr>
        <w:t xml:space="preserve"> Praca, moc, energia</w:t>
      </w:r>
    </w:p>
    <w:p w:rsidR="008A5C77" w:rsidRPr="00415252" w:rsidRDefault="008A5C77" w:rsidP="008A5C77">
      <w:pPr>
        <w:shd w:val="clear" w:color="auto" w:fill="FFFFFF"/>
        <w:ind w:left="11520"/>
        <w:jc w:val="center"/>
        <w:rPr>
          <w:rFonts w:cs="Times New Roman"/>
        </w:rPr>
      </w:pPr>
    </w:p>
    <w:p w:rsidR="008A5C77" w:rsidRPr="00415252" w:rsidRDefault="008A5C77" w:rsidP="008A5C77">
      <w:pPr>
        <w:shd w:val="clear" w:color="auto" w:fill="FFFFFF"/>
        <w:ind w:left="11520"/>
        <w:jc w:val="right"/>
        <w:rPr>
          <w:rFonts w:cs="Times New Roman"/>
        </w:rPr>
      </w:pPr>
      <w:r w:rsidRPr="00415252">
        <w:rPr>
          <w:rFonts w:cs="Times New Roman"/>
          <w:color w:val="000000"/>
        </w:rPr>
        <w:t>R – treści nadprogramowe</w:t>
      </w:r>
    </w:p>
    <w:p w:rsidR="008A5C77" w:rsidRPr="00415252" w:rsidRDefault="008A5C77" w:rsidP="008A5C77">
      <w:pPr>
        <w:spacing w:line="1" w:lineRule="exact"/>
        <w:rPr>
          <w:rFonts w:cs="Times New Roman"/>
        </w:rPr>
      </w:pPr>
    </w:p>
    <w:p w:rsidR="008A5C77" w:rsidRPr="00415252" w:rsidRDefault="008A5C77" w:rsidP="008A5C77">
      <w:pPr>
        <w:spacing w:line="1" w:lineRule="exact"/>
        <w:rPr>
          <w:rFonts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50"/>
        <w:gridCol w:w="3650"/>
        <w:gridCol w:w="3650"/>
        <w:gridCol w:w="3651"/>
      </w:tblGrid>
      <w:tr w:rsidR="008A5C77" w:rsidRPr="00415252" w:rsidTr="006249E6">
        <w:trPr>
          <w:tblHeader/>
        </w:trPr>
        <w:tc>
          <w:tcPr>
            <w:tcW w:w="1460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b/>
                <w:bCs/>
              </w:rPr>
              <w:t>Ocena</w:t>
            </w:r>
          </w:p>
        </w:tc>
      </w:tr>
      <w:tr w:rsidR="008A5C77" w:rsidRPr="00415252" w:rsidTr="006249E6">
        <w:trPr>
          <w:tblHeader/>
        </w:trPr>
        <w:tc>
          <w:tcPr>
            <w:tcW w:w="36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b/>
                <w:bCs/>
              </w:rPr>
              <w:t>dopuszczająca</w:t>
            </w:r>
          </w:p>
        </w:tc>
        <w:tc>
          <w:tcPr>
            <w:tcW w:w="36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b/>
                <w:bCs/>
              </w:rPr>
              <w:t>dostateczna</w:t>
            </w:r>
          </w:p>
        </w:tc>
        <w:tc>
          <w:tcPr>
            <w:tcW w:w="36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b/>
                <w:bCs/>
              </w:rPr>
              <w:t>dobra</w:t>
            </w:r>
          </w:p>
        </w:tc>
        <w:tc>
          <w:tcPr>
            <w:tcW w:w="36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b/>
                <w:bCs/>
              </w:rPr>
              <w:t>bardzo dobra</w:t>
            </w:r>
          </w:p>
        </w:tc>
      </w:tr>
      <w:tr w:rsidR="008A5C77" w:rsidRPr="00415252" w:rsidTr="006249E6"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energii, podaje przykłady różnych jej form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dróżnia pracę w sensie fizycznym od pracy w języku potocznym, wskazuje w otoczeniu przykłady wykonania pracy mechanicznej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rozróżnia pojęcia: praca i moc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porównuje moc różnych urządzeń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energii mechanicznej, wyjaśnia na przykładach, kiedy ciało ma energię mechaniczną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energii potencjalnej grawitacji (ciężkości)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energii kinetycznej, wskazuje przykłady ciał mających energię kinetyczną, odróżnia energię kinetyczną od innych form energii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daje przykłady przemian energii (przekształcania i przekazywania)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mienia rodzaje maszyn prostych, wskazuje odpowiednie przykłady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bada doświadczalnie, kiedy blok nieruchomy jest w równowadze</w:t>
            </w:r>
          </w:p>
          <w:p w:rsidR="008A5C77" w:rsidRPr="00415252" w:rsidRDefault="008A5C77" w:rsidP="006249E6">
            <w:pPr>
              <w:shd w:val="clear" w:color="auto" w:fill="FFFFFF"/>
              <w:ind w:left="114" w:hanging="11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opisuje przebieg i wynik przeprowadzonego (prostego) doświadczenia, wyjaśnia rolę użytych przyrządów i wykonuje schematyczny </w:t>
            </w:r>
            <w:r w:rsidRPr="00415252">
              <w:rPr>
                <w:rFonts w:cs="Times New Roman"/>
                <w:color w:val="000000"/>
              </w:rPr>
              <w:lastRenderedPageBreak/>
              <w:t>rysunek obrazujący prosty układ doświadczalny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ami pracy i mocy oraz ich jednostkami w układzie SI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interpretuje moc urządzenia o wartości 1 W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 xml:space="preserve">rozpoznaje zależność proporcjonalną (rosnącą) na podstawie danych z tabeli lub na podstawie wykresu, wskazuje wielkość maksymalną i </w:t>
            </w:r>
            <w:r w:rsidRPr="00415252">
              <w:rPr>
                <w:rFonts w:cs="Times New Roman"/>
                <w:color w:val="000000"/>
              </w:rPr>
              <w:lastRenderedPageBreak/>
              <w:t>minimalną, posługuje się proporcjonalnością prostą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zapisuje wynik pomiaru lub obliczenia jako przybliżony (z dokładnością do 2–3 cyfr znaczących), posługuje się pojęciem niepewności pomiarowej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rozwiązuje proste zadania obliczeniowe dotyczące pracy mechanicznej i mocy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lanuje i wykonuje doświadczenia związane z badaniem, od czego zależy energia potencjalna ciężkości, przewiduje wyniki i teoretycznie je uzasadnia, wyciąga wnioski z doświadczeń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stosuje zależność między energią potencjalną ciężkości, masą i wysokością, na której ciało się </w:t>
            </w:r>
            <w:r w:rsidRPr="00415252">
              <w:rPr>
                <w:rFonts w:cs="Times New Roman"/>
                <w:color w:val="000000"/>
              </w:rPr>
              <w:lastRenderedPageBreak/>
              <w:t>znajduje, do porównywania energii potencjalnej ciał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korzystuje związek między przyrostem energii i pracą i zależnością opisującą energię potencjalną ciężkości oraz związek między przyrostem energii kinetycznej i pracą do rozwiązywania prostych zadań obliczeniowych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 bada doświadczalnie, od czego zależy energia kinetyczna ciała, przewiduje wyniki i teoretycznie je uzasadnia, wykonuje pomiary, wyciąga wnioski, wykonuje schematyczny rysunek obrazujący układ doświadczalny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na przykładach przemiany energii, stosując zasadę zachowania energii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energii mechanicznej jako sumy energii kinetycznej i potencjalnej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stosuje zasadę zachowania energii mechanicznej do opisu jej przemian, </w:t>
            </w:r>
            <w:r w:rsidRPr="00415252">
              <w:rPr>
                <w:rFonts w:cs="Times New Roman"/>
                <w:color w:val="000000"/>
              </w:rPr>
              <w:lastRenderedPageBreak/>
              <w:t>np. analizując przemiany energii podczas swobodnego spadania ciała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bada doświadczalnie, kiedy dźwignia dwustronna jest w równowadze: wykonuje pomiary, wyciąga wniosek, wykonuje schematyczny rysunek obrazujący układ doświadczalny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formułuje warunek równowagi dźwigni dwustronnej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jaśnia zasadę działania dźwigni dwustronnej, wykonując odpowiedni schematyczny rysunek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znacza masę ciała za pomocą dźwigni dwustronnej, innego ciała o znanej masie i linijki: mierzy długość, zapisuje wyniki pomiarów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stosuje warunek równowagi dźwigni dwustronnej do bloku nieruchomego i kołowrotu</w:t>
            </w:r>
          </w:p>
          <w:p w:rsidR="008A5C77" w:rsidRPr="00415252" w:rsidRDefault="008A5C77" w:rsidP="006249E6">
            <w:pPr>
              <w:shd w:val="clear" w:color="auto" w:fill="FFFFFF"/>
              <w:ind w:left="104" w:hanging="104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korzystuje warunek równowagi dźwigni dwustronnej do rozwiązywania prostych zadań obliczeniowych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jaśnia na przykładach, kiedy – mimo działania na ciało siły – praca jest równa zeru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opisuje przebieg i wynik doświadczenia (wyznaczenie pracy), wyjaśnia rolę użytych przyrządów i wykonuje schematyczny rysunek obrazujący układ doświadczalny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sporządza wykres na podstawie wyników pomiarów zapisanych w tabeli (oznaczenie wielkości i skali na osiach), odczytuje dane z wykresu</w:t>
            </w:r>
          </w:p>
          <w:p w:rsidR="008A5C77" w:rsidRPr="00415252" w:rsidRDefault="008A5C77" w:rsidP="006249E6">
            <w:pPr>
              <w:pStyle w:val="Tekstpodstawowy"/>
              <w:tabs>
                <w:tab w:val="clear" w:pos="158"/>
              </w:tabs>
              <w:spacing w:line="240" w:lineRule="auto"/>
              <w:ind w:left="121" w:hanging="121"/>
              <w:rPr>
                <w:rFonts w:asciiTheme="minorHAnsi" w:hAnsiTheme="minorHAnsi" w:cs="Times New Roman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• posługuje się informacjami pochodzącymi z analizy przeczytanych tekstów (w tym popularnonaukowych, z Internetu), dotyczących mocy różnych urządzeń oraz życia i dorobku Jamesa Prescotta Joule'a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związek pracy wykonanej podczas podnoszenia ciała na określoną wysokość (zmiany wysokości) ze zmianą energii potencjalnej ciała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stosuje zależność między energią kinetyczną ciała, jego masą i prędkością do porównania energii kinetycznej ciał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związek pracy wykonanej podczas zmiany prędkości ciała ze zmianą energii kinetycznej ciała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formułuje zasadę zachowania energii mechanicznej, posługując się pojęciem układu izolowanego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wykorzystuje zasadę zachowania energii mechanicznej do rozwiązywania prostych zadań obliczeniowych, rozróżnia wielkości dane i szukane, przelicza wielokrotności i podwielokrotności, szacuje rząd wielkości spodziewanego wyniku, zapisuje wynik obliczenia fizycznego jako przybliżony (z dokładnością do 2–3 cyfr znaczących)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lanuje doświadczenie związane z wyznaczeniem masy ciała za pomocą dźwigni dwustronnej: wybiera właściwe narzędzia pomiaru, przewiduje wyniki i teoretycznie je uzasadnia, szacuje rząd wielkości spodziewanego wyniku pomiaru masy danego ciała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jaśnia zasadę działania bloku nieruchomego i kołowrotu, wykonuje odpowiedni schematyczny rysunek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korzystuje warunek równowagi dźwigni dwustronnej do rozwiązywania zadań złożonych i nietypowych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wskazuje maszyny proste w różnych urządzeniach, posługuje się informacjami pochodzącymi z analizy przeczytanych tekstów (w tym popularnonaukowych, z Internetu), dotyczących praktycznego wykorzystania dźwigni dwustronnych jako elementów konstrukcyjnych różnych narzędzi i jako części maszyn</w:t>
            </w:r>
          </w:p>
        </w:tc>
        <w:tc>
          <w:tcPr>
            <w:tcW w:w="36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 xml:space="preserve">planuje doświadczenie związane z badaniem zależności wartości siły powodującej przemieszczenie obciążnika na sprężynie od wartości jego przemieszczenia, szacuje rząd wielkości spodziewanego wyniku pomiaru siły grawitacji działającej na obciążnik, wybiera właściwe narzędzia </w:t>
            </w:r>
            <w:r w:rsidRPr="00415252">
              <w:rPr>
                <w:rFonts w:cs="Times New Roman"/>
                <w:color w:val="000000"/>
              </w:rPr>
              <w:lastRenderedPageBreak/>
              <w:t>pomiaru; mierzy: długość i siłę grawitacji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 xml:space="preserve"> rozwiązuje złożone zadania obliczeniowe dotyczące pracy i mocy, wykorzystując geometryczną interpretację pracy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osługuje się pojęciem energii potencjalnej sprężystości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korzystuje związek między przyrostem energii i pracą oraz zależność opisującą energię potencjalną ciężkości i zależność opisującą energię kinetyczną do rozwiązywania zadań złożonych i nietypowych, szacuje rząd wielkości spodziewanego wyniku i ocenia na tej podstawie wartości obliczanych wielkości fizycznych, zapisuje wynik obliczenia fizycznego jako przybliżony (z dokładnością do 2–3 cyfr znaczących)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posługuje się informacjami pochodzącymi z analizy przeczytanych tekstów (w tym popularnonaukowych, z Internetu), dotyczących praktycznego wykorzystania </w:t>
            </w:r>
            <w:r w:rsidRPr="00415252">
              <w:rPr>
                <w:rFonts w:cs="Times New Roman"/>
                <w:color w:val="000000"/>
              </w:rPr>
              <w:lastRenderedPageBreak/>
              <w:t>wzajemnej zamiany energii potencjalnej i kinetycznej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korzystuje zasadę zachowania energii mechanicznej do rozwiązywania złożonych zadań, np. dotyczących przemian energii ciała rzuconego pionowo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wyjaśnia i demonstruje zasadę działania dźwigni jednostronnej, bloku ruchomego i równi pochyłej, formułuje warunki równowagi i wskazuje przykłady wykorzystania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projektuje i wykonuje model maszyny prostej</w:t>
            </w:r>
          </w:p>
          <w:p w:rsidR="008A5C77" w:rsidRPr="00415252" w:rsidRDefault="008A5C77" w:rsidP="006249E6">
            <w:pPr>
              <w:shd w:val="clear" w:color="auto" w:fill="FFFFFF"/>
              <w:ind w:left="125" w:hanging="125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posługuje się pojęciem sprawności urządzeń (maszyn), rozwiązuje zadania z zastosowaniem wzoru na sprawność</w:t>
            </w:r>
          </w:p>
        </w:tc>
      </w:tr>
    </w:tbl>
    <w:p w:rsidR="008A5C77" w:rsidRPr="00415252" w:rsidRDefault="008A5C77" w:rsidP="008A5C77">
      <w:pPr>
        <w:pStyle w:val="Nagwek2"/>
        <w:rPr>
          <w:rFonts w:asciiTheme="minorHAnsi" w:hAnsiTheme="minorHAnsi"/>
          <w:sz w:val="22"/>
          <w:szCs w:val="22"/>
        </w:rPr>
      </w:pPr>
    </w:p>
    <w:p w:rsidR="008A5C77" w:rsidRPr="00415252" w:rsidRDefault="008A5C77" w:rsidP="008A5C77">
      <w:pPr>
        <w:pStyle w:val="Nagwek2"/>
        <w:rPr>
          <w:rFonts w:asciiTheme="minorHAnsi" w:hAnsiTheme="minorHAnsi"/>
          <w:sz w:val="22"/>
          <w:szCs w:val="22"/>
        </w:rPr>
      </w:pPr>
      <w:r w:rsidRPr="00415252">
        <w:rPr>
          <w:rFonts w:asciiTheme="minorHAnsi" w:hAnsiTheme="minorHAnsi"/>
          <w:sz w:val="22"/>
          <w:szCs w:val="22"/>
        </w:rPr>
        <w:t>3. Termodynamika</w:t>
      </w:r>
    </w:p>
    <w:p w:rsidR="008A5C77" w:rsidRPr="00415252" w:rsidRDefault="008A5C77" w:rsidP="008A5C77">
      <w:pPr>
        <w:shd w:val="clear" w:color="auto" w:fill="FFFFFF"/>
        <w:jc w:val="right"/>
        <w:rPr>
          <w:rFonts w:cs="Times New Roman"/>
          <w:b/>
          <w:bCs/>
          <w:color w:val="000000"/>
        </w:rPr>
      </w:pPr>
      <w:r w:rsidRPr="00415252">
        <w:rPr>
          <w:rFonts w:cs="Times New Roman"/>
          <w:color w:val="000000"/>
        </w:rPr>
        <w:t>R – treści nadprogramowe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50"/>
        <w:gridCol w:w="3650"/>
        <w:gridCol w:w="3650"/>
        <w:gridCol w:w="3651"/>
      </w:tblGrid>
      <w:tr w:rsidR="008A5C77" w:rsidRPr="00415252" w:rsidTr="006249E6">
        <w:trPr>
          <w:tblHeader/>
        </w:trPr>
        <w:tc>
          <w:tcPr>
            <w:tcW w:w="1460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Ocena</w:t>
            </w:r>
          </w:p>
        </w:tc>
      </w:tr>
      <w:tr w:rsidR="008A5C77" w:rsidRPr="00415252" w:rsidTr="006249E6">
        <w:trPr>
          <w:tblHeader/>
        </w:trPr>
        <w:tc>
          <w:tcPr>
            <w:tcW w:w="36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dopuszczająca</w:t>
            </w:r>
          </w:p>
        </w:tc>
        <w:tc>
          <w:tcPr>
            <w:tcW w:w="36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dostateczna</w:t>
            </w:r>
          </w:p>
        </w:tc>
        <w:tc>
          <w:tcPr>
            <w:tcW w:w="36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dobra</w:t>
            </w:r>
          </w:p>
        </w:tc>
        <w:tc>
          <w:tcPr>
            <w:tcW w:w="36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5C77" w:rsidRPr="00415252" w:rsidRDefault="008A5C77" w:rsidP="006249E6">
            <w:pPr>
              <w:shd w:val="clear" w:color="auto" w:fill="FFFFFF"/>
              <w:spacing w:before="60" w:after="60"/>
              <w:jc w:val="center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</w:rPr>
              <w:t>Bardzo dobra</w:t>
            </w:r>
          </w:p>
        </w:tc>
      </w:tr>
      <w:tr w:rsidR="008A5C77" w:rsidRPr="00415252" w:rsidTr="006249E6"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56" w:hanging="156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t>Uczeń: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ykorzystuje pojęcie energii i wymienia różne formy energi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skazuje w otoczeniu przykłady zmiany energii wewnętrznej spowodowane wykonaniem pracy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rozróżnia pojęcia: ciepło i temperatura</w:t>
            </w:r>
          </w:p>
          <w:p w:rsidR="008A5C77" w:rsidRPr="00415252" w:rsidRDefault="008A5C77" w:rsidP="006249E6">
            <w:pPr>
              <w:pStyle w:val="Tekstpodstawowy"/>
              <w:spacing w:line="240" w:lineRule="auto"/>
              <w:ind w:left="156" w:hanging="156"/>
              <w:rPr>
                <w:rFonts w:asciiTheme="minorHAnsi" w:hAnsiTheme="minorHAnsi"/>
                <w:sz w:val="22"/>
                <w:szCs w:val="22"/>
              </w:rPr>
            </w:pPr>
            <w:r w:rsidRPr="00415252">
              <w:rPr>
                <w:rFonts w:asciiTheme="minorHAnsi" w:hAnsiTheme="minorHAnsi"/>
                <w:sz w:val="22"/>
                <w:szCs w:val="22"/>
              </w:rPr>
              <w:t>•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ab/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planuje pomiar temperatury, wybiera</w:t>
            </w:r>
            <w:r w:rsidRPr="00415252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>właściwy termometr, mierzy temperaturę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skazuje w otoczeniu przykłady zmiany energii wewnętrznej spowodowanej przekazaniem (wymianą) ciepła, podaje warunek przepływu ciepła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rozróżnia przewodniki ciepła i izolatory, wskazuje przykłady ich wykorzystania w życiu codziennym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 xml:space="preserve">odczytuje dane z tabeli – porównuje przyrosty długości ciał stałych </w:t>
            </w:r>
            <w:r w:rsidRPr="00415252">
              <w:rPr>
                <w:rFonts w:cs="Times New Roman"/>
                <w:color w:val="000000"/>
              </w:rPr>
              <w:lastRenderedPageBreak/>
              <w:t>wykonanych z różnych substancji i przyrosty objętości różnych cieczy przy jednakowym wzroście temperatury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wymienia termometr cieczowy jako przykład praktycznego zastosowania zjawiska rozszerzalności cieplnej cieczy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posługuje się tabelami wielkości fizycznych w celu odszukania ciepła właściwego, porównuje wartości ciepła właściwego różnych substancj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rozróżnia zjawiska: topnienia, krzepnięcia, parowania, skraplania, wrzenia, sublimacji, resublimacji, wskazuje przykłady tych zjawisk w otoczeniu</w:t>
            </w:r>
          </w:p>
          <w:p w:rsidR="008A5C77" w:rsidRPr="00415252" w:rsidRDefault="008A5C77" w:rsidP="006249E6">
            <w:pPr>
              <w:shd w:val="clear" w:color="auto" w:fill="FFFFFF"/>
              <w:ind w:left="156" w:hanging="156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 xml:space="preserve">wyznacza temperaturę topnienia i wrzenia wybranej substancji; mierzy czas, masę i temperaturę, zapisuje wyniki pomiarów w formie tabeli jako </w:t>
            </w:r>
            <w:r w:rsidRPr="00415252">
              <w:rPr>
                <w:rFonts w:cs="Times New Roman"/>
                <w:color w:val="000000"/>
              </w:rPr>
              <w:lastRenderedPageBreak/>
              <w:t>przybliżone (z dokładnością do 2–3 cyfr znaczących)</w:t>
            </w:r>
          </w:p>
          <w:p w:rsidR="008A5C77" w:rsidRPr="00415252" w:rsidRDefault="008A5C77" w:rsidP="006249E6">
            <w:pPr>
              <w:shd w:val="clear" w:color="auto" w:fill="FFFFFF"/>
              <w:ind w:left="156" w:hanging="156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analizuje tabele temperatury topnienia i wrzenia substancji, posługuje się tabelami wielkości fizycznych w celu odszukania ciepła topnienia i ciepła parowania, porównuje te wartości dla różnych substancji</w:t>
            </w:r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60" w:hanging="160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posługuje się pojęciami pracy, ciepła i energii wewnętrznej, podaje ich jednostki w układzie S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opisuje wyniki obserwacji i doświadczeń związanych ze zmianą energii wewnętrznej spowodowaną wykonaniem pracy lub przekazaniem ciepła, wyciąga wniosk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analizuje jakościowo zmiany energii</w:t>
            </w:r>
            <w:r w:rsidRPr="00415252">
              <w:rPr>
                <w:rFonts w:cs="Times New Roman"/>
                <w:color w:val="000000"/>
              </w:rPr>
              <w:br/>
              <w:t>wewnętrznej spowodowane wykonaniem</w:t>
            </w:r>
            <w:r w:rsidRPr="00415252">
              <w:rPr>
                <w:rFonts w:cs="Times New Roman"/>
                <w:color w:val="000000"/>
              </w:rPr>
              <w:br/>
              <w:t>pracy i przepływem ciepła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yjaśnia, czym różnią się ciepło i temperatura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yjaśnia przepływ ciepła w zjawisku</w:t>
            </w:r>
            <w:r w:rsidRPr="00415252">
              <w:rPr>
                <w:rFonts w:cs="Times New Roman"/>
                <w:color w:val="000000"/>
              </w:rPr>
              <w:br/>
              <w:t>przewodnictwa cieplnego oraz rolę izolacji cieplnej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formułuje I zasadę termodynamik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</w:t>
            </w:r>
            <w:r w:rsidRPr="00415252">
              <w:rPr>
                <w:rFonts w:cs="Times New Roman"/>
                <w:color w:val="000000"/>
              </w:rPr>
              <w:tab/>
              <w:t>wymienia sposoby przekazywania energii</w:t>
            </w:r>
            <w:r w:rsidRPr="00415252">
              <w:rPr>
                <w:rFonts w:cs="Times New Roman"/>
                <w:color w:val="000000"/>
              </w:rPr>
              <w:br/>
              <w:t>wewnętrznej, podaje przykłady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planuje i przeprowadza doświadczenia związane z badaniem zjawiska rozszerzalności cieplnej ciał stałych, cieczy i gazów, opisuje wyniki obserwacji i wyciąga wniosk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na podstawie obserwacji i wyników doświadczeń opisuje zmiany objętości ciał stałych, cieczy i gazów pod wpływem ogrzewania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rozróżnia rozszerzalność liniową ciał stałych i rozszerzalność objętościową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wyjaśnia na przykładach, w jakim celu stosuje się przerwy dylatacyjne</w:t>
            </w:r>
          </w:p>
          <w:p w:rsidR="008A5C77" w:rsidRPr="00415252" w:rsidRDefault="008A5C77" w:rsidP="006249E6">
            <w:pPr>
              <w:shd w:val="clear" w:color="auto" w:fill="FFFFFF"/>
              <w:ind w:left="160" w:hanging="160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 xml:space="preserve">rozróżnia rodzaje termometrów, wskazuje przykłady ich zastosowania </w:t>
            </w:r>
          </w:p>
          <w:p w:rsidR="008A5C77" w:rsidRPr="00415252" w:rsidRDefault="008A5C77" w:rsidP="006249E6">
            <w:pPr>
              <w:shd w:val="clear" w:color="auto" w:fill="FFFFFF"/>
              <w:ind w:left="160" w:hanging="160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 xml:space="preserve">przeprowadza doświadczenie związane z badaniem zależności ilości ciepła potrzebnego do ogrzania wody od przyrostu temperatury i masy ogrzewanej wody, wyznacza ciepło właściwe wody za pomocą czajnika </w:t>
            </w:r>
            <w:r w:rsidRPr="00415252">
              <w:rPr>
                <w:rFonts w:cs="Times New Roman"/>
                <w:color w:val="000000"/>
              </w:rPr>
              <w:lastRenderedPageBreak/>
              <w:t>elektrycznego lub grzałki o znanej mocy (przy założeniu braku strat), odczytuje moc czajnika lub grzałki, mierzy czas, masę i temperaturę, zapisuje wyniki i dane w formie tabeli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zapisuje wynik pomiaru lub obliczenia jako przybliżony (z dokładnością do 2–3 cyfr znaczących), posługuje się niepewnością pomiarową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posługuje się pojęciem ciepła właściwego, interpretuje jego jednostkę w układzie SI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posługuje się kalorymetrem, przedstawia jego budowę, wskazuje analogię do termosu i wyjaśnia rolę izolacji cieplnej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na przykładach zjawiska topnienia, krzepnięcia, parowania (wrzenia), skraplania, sublimacji i resublimacji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opisuje przebieg i wynik doświadczenia, wyjaśnia rolę użytych przyrządów, posługuje się pojęciem niepewności pomiarowej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</w:t>
            </w:r>
            <w:r w:rsidRPr="00415252">
              <w:rPr>
                <w:rFonts w:cs="Times New Roman"/>
                <w:color w:val="000000"/>
              </w:rPr>
              <w:tab/>
              <w:t>posługuje się pojęciami: ciepło topnienia i ciepło krzepnięcia oraz ciepło parowania i ciepło skraplania, interpretuje ich jednostki w układzie SI</w:t>
            </w:r>
          </w:p>
          <w:p w:rsidR="008A5C77" w:rsidRPr="00415252" w:rsidRDefault="008A5C77" w:rsidP="006249E6">
            <w:pPr>
              <w:shd w:val="clear" w:color="auto" w:fill="FFFFFF"/>
              <w:ind w:left="118" w:hanging="118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color w:val="000000"/>
              </w:rPr>
              <w:t>• rozwiązuje proste zadania obliczeniowe związane ze zmianami stanu skupienia ciał, rozróżnia wielkości dane i szukane, przelicza wielokrotności i podwielokrotności, podaje wynik obliczenia jako przybliżony</w:t>
            </w:r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skazuje inne niż poznane na lekcji przykłady z życia codziennego, w których wykonywaniu pracy towarzyszy efekt cieplny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planuje i przeprowadza doświadczenie związane z badaniem zmiany energii wewnętrznej spowodowanej wykonaniem pracy lub przepływem ciepła, wskazuje czynniki istotne i nieistotne dla wyniku doświadczenia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yjaśnia związek między energią kinetyczną cząsteczek a temperaturą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odróżnia skale temperatur: Celsjusza i Kelvina, posługuje się nim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 xml:space="preserve">wykorzystuje związki </w:t>
            </w:r>
            <w:r w:rsidRPr="00415252">
              <w:rPr>
                <w:rFonts w:cs="Times New Roman"/>
              </w:rPr>
              <w:t>Δ</w:t>
            </w:r>
            <w:r w:rsidRPr="00415252">
              <w:rPr>
                <w:rFonts w:cs="Times New Roman"/>
                <w:i/>
                <w:iCs/>
                <w:color w:val="000000"/>
              </w:rPr>
              <w:t>E</w:t>
            </w:r>
            <w:r w:rsidRPr="00415252">
              <w:rPr>
                <w:rFonts w:cs="Times New Roman"/>
                <w:color w:val="000000"/>
                <w:vertAlign w:val="subscript"/>
              </w:rPr>
              <w:t>w</w:t>
            </w:r>
            <w:r w:rsidRPr="00415252">
              <w:rPr>
                <w:rFonts w:cs="Times New Roman"/>
                <w:color w:val="000000"/>
              </w:rPr>
              <w:t xml:space="preserve"> = </w:t>
            </w:r>
            <w:r w:rsidRPr="00415252">
              <w:rPr>
                <w:rFonts w:cs="Times New Roman"/>
                <w:i/>
                <w:iCs/>
                <w:color w:val="000000"/>
              </w:rPr>
              <w:t>W</w:t>
            </w:r>
            <w:r w:rsidRPr="00415252">
              <w:rPr>
                <w:rFonts w:cs="Times New Roman"/>
                <w:color w:val="000000"/>
              </w:rPr>
              <w:t xml:space="preserve"> i </w:t>
            </w:r>
            <w:r w:rsidRPr="00415252">
              <w:rPr>
                <w:rFonts w:cs="Times New Roman"/>
              </w:rPr>
              <w:t>Δ</w:t>
            </w:r>
            <w:r w:rsidRPr="00415252">
              <w:rPr>
                <w:rFonts w:cs="Times New Roman"/>
                <w:i/>
                <w:iCs/>
                <w:color w:val="000000"/>
              </w:rPr>
              <w:t>E</w:t>
            </w:r>
            <w:r w:rsidRPr="00415252">
              <w:rPr>
                <w:rFonts w:cs="Times New Roman"/>
                <w:color w:val="000000"/>
                <w:vertAlign w:val="subscript"/>
              </w:rPr>
              <w:t>w</w:t>
            </w:r>
            <w:r w:rsidRPr="00415252">
              <w:rPr>
                <w:rFonts w:cs="Times New Roman"/>
                <w:color w:val="000000"/>
              </w:rPr>
              <w:t xml:space="preserve"> = </w:t>
            </w:r>
            <w:r w:rsidRPr="00415252">
              <w:rPr>
                <w:rFonts w:cs="Times New Roman"/>
                <w:i/>
                <w:iCs/>
                <w:color w:val="000000"/>
              </w:rPr>
              <w:t>Q</w:t>
            </w:r>
            <w:r w:rsidRPr="00415252">
              <w:rPr>
                <w:rFonts w:cs="Times New Roman"/>
                <w:color w:val="000000"/>
              </w:rPr>
              <w:br/>
              <w:t>oraz I zasadę termodynamiki do rozwiązywania prostych zadań związanych ze zmianą energii wewnętrznej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</w:t>
            </w:r>
            <w:r w:rsidRPr="00415252">
              <w:rPr>
                <w:rFonts w:cs="Times New Roman"/>
                <w:color w:val="000000"/>
              </w:rPr>
              <w:tab/>
              <w:t>opisuje ruch cieczy i gazów w zjawisku konwekcji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wyjaśnia, dlaczego ciała zwiększają objętość ze wzrostem temperatury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opisuje znaczenie zjawiska rozszerzalności</w:t>
            </w:r>
            <w:r w:rsidRPr="00415252">
              <w:rPr>
                <w:rFonts w:cs="Times New Roman"/>
                <w:color w:val="000000"/>
              </w:rPr>
              <w:br/>
              <w:t>cieplnej ciał w przyrodzie i technice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przedstawia budowę i zasadę działania różnych rodzajów termometrów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planuje doświadczenie związane z badaniem zależności ilości ciepła potrzebnego do ogrzania ciała od przyrostu temperatury i masy ogrzewanego ciała oraz z wyznaczeniem ciepła właściwego wody za pomocą czajnika elektrycznego lub grzałki o znanej mocy (przy założeniu braku strat), wybiera właściwe narzędzia pomiaru, wskazuje czynniki istotne i nieistotne dla wyniku doświadczenia, szacuje rząd wielkości spodziewanego wyniku</w:t>
            </w:r>
          </w:p>
          <w:p w:rsidR="008A5C77" w:rsidRPr="00415252" w:rsidRDefault="008A5C77" w:rsidP="006249E6">
            <w:pPr>
              <w:pStyle w:val="Tekstpodstawowy"/>
              <w:spacing w:line="240" w:lineRule="auto"/>
              <w:ind w:left="121" w:hanging="121"/>
              <w:rPr>
                <w:rFonts w:asciiTheme="minorHAnsi" w:hAnsiTheme="minorHAnsi" w:cs="Times New Roman"/>
                <w:sz w:val="22"/>
                <w:szCs w:val="22"/>
              </w:rPr>
            </w:pPr>
            <w:r w:rsidRPr="00415252">
              <w:rPr>
                <w:rFonts w:asciiTheme="minorHAnsi" w:hAnsiTheme="minorHAnsi" w:cs="Times New Roman"/>
                <w:sz w:val="22"/>
                <w:szCs w:val="22"/>
              </w:rPr>
              <w:t xml:space="preserve">• analizuje dane w tabeli – porównuje wartości ciepła właściwego wybranych </w:t>
            </w:r>
            <w:r w:rsidRPr="00415252">
              <w:rPr>
                <w:rFonts w:asciiTheme="minorHAnsi" w:hAnsiTheme="minorHAnsi" w:cs="Times New Roman"/>
                <w:sz w:val="22"/>
                <w:szCs w:val="22"/>
              </w:rPr>
              <w:lastRenderedPageBreak/>
              <w:t>substancji, interpretuje te wartości, w szczególności dla wody</w:t>
            </w:r>
          </w:p>
          <w:p w:rsidR="008A5C77" w:rsidRPr="00415252" w:rsidRDefault="008A5C77" w:rsidP="006249E6">
            <w:pPr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 xml:space="preserve">• wykorzystuje zależność </w:t>
            </w:r>
            <w:r w:rsidRPr="00415252">
              <w:rPr>
                <w:rFonts w:cs="Times New Roman"/>
                <w:i/>
                <w:iCs/>
                <w:color w:val="000000"/>
              </w:rPr>
              <w:t xml:space="preserve">Q = c · m · </w:t>
            </w:r>
            <w:r w:rsidRPr="00415252">
              <w:rPr>
                <w:rFonts w:cs="Times New Roman"/>
              </w:rPr>
              <w:t>Δ</w:t>
            </w:r>
            <w:r w:rsidRPr="00415252">
              <w:rPr>
                <w:rFonts w:cs="Times New Roman"/>
                <w:i/>
                <w:iCs/>
                <w:color w:val="000000"/>
              </w:rPr>
              <w:t xml:space="preserve">T </w:t>
            </w:r>
            <w:r w:rsidRPr="00415252">
              <w:rPr>
                <w:rFonts w:cs="Times New Roman"/>
                <w:color w:val="000000"/>
              </w:rPr>
              <w:t>do rozwiązywania prostych zadań obliczeniowych, rozróżnia wielkości dane i szukane, przelicza wielokrotności i podwielokrotności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wyszukuje informacje dotyczące wykorzystania w przyrodzie dużej wartości ciepła właściwego wody (związek z klimatem) i korzysta z nich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planuje doświadczenie związane z badaniem zjawisk topnienia, krzepnięcia, parowania i skraplania, wybiera właściwe narzędzia pomiaru, wskazuje czynniki istotne i nieistotne dla wyniku doświadczenia, szacuje rząd wielkości spodziewanego wyniku pomiaru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 sporządza wykres zależności temperatury od czasu ogrzewania (oziębiania) dla zjawisk: topnienia, krzepnięcia, na podstawie danych z tabeli (oznaczenie wielkości i skali na osiach); odczytuje dane z wykresu</w:t>
            </w:r>
          </w:p>
          <w:p w:rsidR="008A5C77" w:rsidRPr="00415252" w:rsidRDefault="008A5C77" w:rsidP="006249E6">
            <w:pPr>
              <w:shd w:val="clear" w:color="auto" w:fill="FFFFFF"/>
              <w:ind w:left="121" w:hanging="121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 posługuje się informacjami pochodzącymi z analizy przeczytanych tekstów (w tym popularnonaukowych), dotyczących zmian stanu skupienia wody w przyrodzie (związek z klimatem)</w:t>
            </w:r>
          </w:p>
        </w:tc>
        <w:tc>
          <w:tcPr>
            <w:tcW w:w="36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53" w:hanging="153"/>
              <w:rPr>
                <w:rFonts w:cs="Times New Roman"/>
              </w:rPr>
            </w:pPr>
            <w:r w:rsidRPr="00415252">
              <w:rPr>
                <w:rFonts w:cs="Times New Roman"/>
                <w:b/>
                <w:bCs/>
                <w:color w:val="000000"/>
              </w:rPr>
              <w:lastRenderedPageBreak/>
              <w:t>Uczeń: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przedstawia zasadę działania silnika wysokoprężnego, demonstruje to na modelu tego silnika, opisuje działanie innych silników cieplnych i podaje przykłady ich zastosowania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posługuje się informacjami pochodzącymi</w:t>
            </w:r>
            <w:r w:rsidRPr="00415252">
              <w:rPr>
                <w:rFonts w:cs="Times New Roman"/>
                <w:color w:val="000000"/>
              </w:rPr>
              <w:br/>
              <w:t xml:space="preserve">z analizy przeczytanych tekstów (w tym popularnonaukowych), dotyczących historii udoskonalania (ewolucji) silników cieplnych i tzw. </w:t>
            </w:r>
            <w:r w:rsidRPr="00415252">
              <w:rPr>
                <w:rFonts w:cs="Times New Roman"/>
                <w:i/>
                <w:iCs/>
                <w:color w:val="000000"/>
              </w:rPr>
              <w:t xml:space="preserve">perpetuum mobile </w:t>
            </w:r>
            <w:r w:rsidRPr="00415252">
              <w:rPr>
                <w:rFonts w:cs="Times New Roman"/>
                <w:color w:val="000000"/>
              </w:rPr>
              <w:t>(R) oraz na temat wykorzystania (w przyrodzie i w życiu codziennym) przewodnictwa cieplnego (przewodników i izolatorów ciepła), zjawiska konwekcji (np. prądy konwekcyjne) oraz promieniowania słonecznego (np. kolektory słoneczne)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opisuje zjawisko anomalnej rozszerzalności wody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lastRenderedPageBreak/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wyjaśnia znaczenie zjawiska anomalnej rozszerzalności wody w przyrodzie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>projektuje i przeprowadza doświadczenia prowadzące do wyznaczenia ciepła właściwego danej substancji, opisuje doświadczenie Joule'a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rFonts w:cs="Times New Roman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 xml:space="preserve">wykorzystuje wzory na ciepło właściwe </w:t>
            </w:r>
            <w:r w:rsidRPr="00415252">
              <w:rPr>
                <w:rFonts w:cs="Times New Roman"/>
                <w:position w:val="-24"/>
              </w:rPr>
              <w:object w:dxaOrig="1100" w:dyaOrig="580">
                <v:shape id="_x0000_i1029" type="#_x0000_t75" style="width:55.1pt;height:28.8pt" o:ole="">
                  <v:imagedata r:id="rId11" o:title=""/>
                </v:shape>
                <o:OLEObject Type="Embed" ProgID="Equation.DSMT4" ShapeID="_x0000_i1029" DrawAspect="Content" ObjectID="_1473489830" r:id="rId12"/>
              </w:object>
            </w:r>
            <w:r w:rsidRPr="00415252">
              <w:rPr>
                <w:rFonts w:cs="Times New Roman"/>
              </w:rPr>
              <w:t xml:space="preserve"> i </w:t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</w:rPr>
              <w:t xml:space="preserve">bilans cieplny </w:t>
            </w:r>
            <w:r w:rsidRPr="00415252">
              <w:rPr>
                <w:rFonts w:cs="Times New Roman"/>
                <w:color w:val="000000"/>
              </w:rPr>
              <w:t>do rozwiązywania złożonych zadań obliczeniowych</w:t>
            </w:r>
          </w:p>
          <w:p w:rsidR="008A5C77" w:rsidRPr="00415252" w:rsidRDefault="008A5C77" w:rsidP="006249E6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rFonts w:cs="Times New Roman"/>
                <w:color w:val="000000"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  <w:t>wyjaśnia, co dzieje się z energią pobieraną</w:t>
            </w:r>
            <w:r w:rsidRPr="00415252">
              <w:rPr>
                <w:rFonts w:cs="Times New Roman"/>
                <w:color w:val="000000"/>
              </w:rPr>
              <w:br/>
              <w:t>(lub oddawaną) przez mieszaninę substancji w stanie stałym i ciekłym (np. wody i lodu) podczas topnienia (lub krzepnięcia) w stałej temperaturze, analizuje zmiany energii wewnętrznej</w:t>
            </w:r>
          </w:p>
          <w:p w:rsidR="008A5C77" w:rsidRPr="00415252" w:rsidRDefault="008A5C77" w:rsidP="006249E6">
            <w:pPr>
              <w:shd w:val="clear" w:color="auto" w:fill="FFFFFF"/>
              <w:ind w:left="153" w:hanging="153"/>
              <w:rPr>
                <w:rFonts w:cs="Times New Roman"/>
                <w:b/>
                <w:bCs/>
              </w:rPr>
            </w:pPr>
            <w:r w:rsidRPr="00415252">
              <w:rPr>
                <w:rFonts w:cs="Times New Roman"/>
                <w:color w:val="000000"/>
              </w:rPr>
              <w:t>•</w:t>
            </w:r>
            <w:r w:rsidRPr="00415252">
              <w:rPr>
                <w:rFonts w:cs="Times New Roman"/>
                <w:color w:val="000000"/>
              </w:rPr>
              <w:tab/>
            </w:r>
            <w:r w:rsidRPr="00415252">
              <w:rPr>
                <w:rFonts w:cs="Times New Roman"/>
                <w:color w:val="000000"/>
                <w:vertAlign w:val="superscript"/>
              </w:rPr>
              <w:t>R</w:t>
            </w:r>
            <w:r w:rsidRPr="00415252">
              <w:rPr>
                <w:rFonts w:cs="Times New Roman"/>
                <w:color w:val="000000"/>
              </w:rPr>
              <w:t xml:space="preserve">wykorzystuje wzór na ciepło przemiany fazowej </w:t>
            </w:r>
            <w:r w:rsidRPr="00415252">
              <w:rPr>
                <w:rFonts w:cs="Times New Roman"/>
                <w:color w:val="000000"/>
                <w:position w:val="-24"/>
              </w:rPr>
              <w:object w:dxaOrig="1579" w:dyaOrig="580">
                <v:shape id="_x0000_i1030" type="#_x0000_t75" style="width:78.9pt;height:28.8pt" o:ole="">
                  <v:imagedata r:id="rId13" o:title=""/>
                </v:shape>
                <o:OLEObject Type="Embed" ProgID="Equation.DSMT4" ShapeID="_x0000_i1030" DrawAspect="Content" ObjectID="_1473489831" r:id="rId14"/>
              </w:object>
            </w:r>
            <w:r w:rsidRPr="00415252">
              <w:rPr>
                <w:rFonts w:cs="Times New Roman"/>
              </w:rPr>
              <w:t xml:space="preserve"> </w:t>
            </w:r>
            <w:r w:rsidRPr="00415252">
              <w:rPr>
                <w:rFonts w:cs="Times New Roman"/>
                <w:color w:val="000000"/>
              </w:rPr>
              <w:t xml:space="preserve">do rozwiązywania zadań </w:t>
            </w:r>
            <w:r w:rsidRPr="00415252">
              <w:rPr>
                <w:rFonts w:cs="Times New Roman"/>
                <w:color w:val="000000"/>
              </w:rPr>
              <w:lastRenderedPageBreak/>
              <w:t>obliczeniowych wymagających zastosowania bilansu cieplnego</w:t>
            </w:r>
          </w:p>
        </w:tc>
      </w:tr>
    </w:tbl>
    <w:p w:rsidR="008A5C77" w:rsidRPr="00415252" w:rsidRDefault="008A5C77" w:rsidP="008A5C77">
      <w:pPr>
        <w:shd w:val="clear" w:color="auto" w:fill="FFFFFF"/>
      </w:pPr>
    </w:p>
    <w:p w:rsidR="008A5C77" w:rsidRPr="00415252" w:rsidRDefault="008A5C77" w:rsidP="00BA52A1">
      <w:pPr>
        <w:shd w:val="clear" w:color="auto" w:fill="FFFFFF"/>
        <w:spacing w:before="144" w:line="461" w:lineRule="exact"/>
        <w:ind w:right="3802"/>
      </w:pPr>
    </w:p>
    <w:p w:rsidR="008A5C77" w:rsidRPr="00415252" w:rsidRDefault="008A5C77" w:rsidP="008A5C77">
      <w:pPr>
        <w:spacing w:after="259" w:line="1" w:lineRule="exact"/>
      </w:pPr>
    </w:p>
    <w:tbl>
      <w:tblPr>
        <w:tblW w:w="1385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46"/>
        <w:gridCol w:w="3437"/>
        <w:gridCol w:w="3437"/>
        <w:gridCol w:w="3530"/>
      </w:tblGrid>
      <w:tr w:rsidR="008A5C77" w:rsidRPr="00415252" w:rsidTr="006249E6">
        <w:trPr>
          <w:cantSplit/>
          <w:trHeight w:hRule="exact" w:val="384"/>
        </w:trPr>
        <w:tc>
          <w:tcPr>
            <w:tcW w:w="1032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rPr>
                <w:b/>
                <w:bCs/>
              </w:rPr>
            </w:pPr>
            <w:r w:rsidRPr="00415252">
              <w:rPr>
                <w:b/>
                <w:bCs/>
              </w:rPr>
              <w:t xml:space="preserve"> Elektrostatyka</w:t>
            </w:r>
          </w:p>
        </w:tc>
        <w:tc>
          <w:tcPr>
            <w:tcW w:w="353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                     R — treści nadprogramowe</w:t>
            </w:r>
          </w:p>
        </w:tc>
      </w:tr>
      <w:tr w:rsidR="008A5C77" w:rsidRPr="00415252" w:rsidTr="006249E6">
        <w:trPr>
          <w:trHeight w:hRule="exact" w:val="346"/>
        </w:trPr>
        <w:tc>
          <w:tcPr>
            <w:tcW w:w="1385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6523"/>
            </w:pPr>
            <w:r w:rsidRPr="00415252">
              <w:rPr>
                <w:b/>
                <w:bCs/>
              </w:rPr>
              <w:t>Ocena</w:t>
            </w:r>
          </w:p>
        </w:tc>
      </w:tr>
      <w:tr w:rsidR="008A5C77" w:rsidRPr="00415252" w:rsidTr="006249E6">
        <w:trPr>
          <w:trHeight w:hRule="exact" w:val="355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70"/>
            </w:pPr>
            <w:r w:rsidRPr="00415252">
              <w:rPr>
                <w:b/>
                <w:bCs/>
              </w:rPr>
              <w:t>dopuszczając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42"/>
            </w:pPr>
            <w:r w:rsidRPr="00415252">
              <w:rPr>
                <w:b/>
                <w:bCs/>
              </w:rPr>
              <w:t>dostateczn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78"/>
            </w:pPr>
            <w:r w:rsidRPr="00415252">
              <w:rPr>
                <w:b/>
                <w:bCs/>
              </w:rPr>
              <w:t>dobra</w:t>
            </w:r>
          </w:p>
        </w:tc>
        <w:tc>
          <w:tcPr>
            <w:tcW w:w="35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90"/>
            </w:pPr>
            <w:r w:rsidRPr="00415252">
              <w:rPr>
                <w:b/>
                <w:bCs/>
              </w:rPr>
              <w:t>bardzo dobra</w:t>
            </w:r>
          </w:p>
        </w:tc>
      </w:tr>
      <w:tr w:rsidR="008A5C77" w:rsidRPr="00415252" w:rsidTr="006249E6">
        <w:trPr>
          <w:trHeight w:hRule="exact" w:val="278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53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skazuje w otaczającej rzeczywistośc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 z badanie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odrębnia z kontekstu zjawisko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budowę i działanie maszyny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przykłady elektryzowania ciał przez tarci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łaściwości ciał naelektryzowanych przez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zowania ciał przez tarcie, wskazuje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elektrostatycznej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i dotyk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tarcie i dotyk oraz wzajemny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czynniki istotne i nieistotne dla wyniku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szukuje i selekcjonuje informacj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sposób elektryzowania ciał przez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ddziaływaniem ciał naładowa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oświadczeni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dotyczące ewolucji poglądów na temat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tarcie oraz własności ciał naelektryzowa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demonstruje zjawiska elektryzowania przez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skazuje sposoby sprawdzenia, czy ciało jest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budowy atomu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w ten sposób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tarcie oraz wzajemnego oddziaływania ciał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naelektryzowane i jak jest naładowane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"projektuje i przeprowadza doświadczeni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mienia rodzaje ładunków elektrycz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naładowa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em ładunku elektrycznego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zedstawiające kształt linii pol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i odpowiednio je oznacz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przebieg i wynik przeprowadzo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jako wielokrotności ładunku elektronu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elektrostatycznego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lastRenderedPageBreak/>
              <w:t>• rozróżnia ładunki jednoimien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oświadczenia związanego z badanie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(ładunku elementarnego)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rozwiązuje złożone zadania obliczeniow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i różnoimien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zowania ciał przez tarcie i dotyk,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jaśnia, jak powstają jony dodatni i ujemny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zastosowaniem prawa Coulomb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symbolem ładunk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yjaśnia rolę użytych przyrządów i wykonuj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szacuje rząd wielkości spodziewanego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rzeprowadza doświadczenie wykazujące,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 i jego jednostką w układzie S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schematyczny rysunek obrazujący układ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yniku i na tej podstawie ocenia wartości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że przewodnik można naelektryzować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przebieg i wynik przeprowadzo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oświadczaln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bliczanych wielkości fizycznych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skazuje w otaczającej rzeczywistości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doświadczenia związanego z badanie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jakościowo oddziaływanie ładunków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daje treść prawa Coulomb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zykłady elektryzowania ciał przez indukcję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wzajemnego oddziaływania ciał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jednoimiennych i różnoimien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"wyjaśnia znaczenie pojęcia pol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sługuje się pojęciem dipola elektrycznego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naładowanych, wyciąga wnioski i wykonuj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budowę atom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ostatycznego, wymienia rodzaje pól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wpływ elektryzowania ciał n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schematyczny rysunek obrazujący układ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dróżnia kation od anion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ostatycznych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organizm człowieka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doświadczaln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 z badanie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rozwiązuje proste zadania obliczeniowe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formułuje jakościowe prawo Coulomb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zajemnego oddziaływania ciał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zastosowaniem prawa Coulomb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dróżnia przewodniki od izolatorów, podaj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naładowanych, wskazuje czynniki istot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równuje sposoby elektryzowania ciał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odpowiednie przykład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nieistotne dla wyniku doświadczeni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z tarcie i dotyk (wyjaśnia, że ob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daje treść zasady zachowania ładunk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ada doświadczalnie, od czego zależy sił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legają na przepływie elektronów,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ddziaływania ciał naładowa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analizuje kierunek przepływu elektronów)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ada elektryzowanie ciał przez dotyk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stosuje jakościowe prawo Coulomb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bada doświadczalnie elektryzowanie ciał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za pomocą elektroskop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 prostych zadaniach, posługując się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z indukcję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oporcjonalnością prostą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elektryzowanie ciał przez indukcję,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szukuje i selekcjonuje informacj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stosując zasadę zachowania ładunku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otyczące życia i dorobku Coulomb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 i prawo Coulomb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uzasadnia podział na przewodniki i izolator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informacjami pochodzącymi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na podstawie ich budowy wewnętrznej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analizy przeczytanych tekstów (w tym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skazuje przykłady wykorzystani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pularnonaukowych), dotyczących m.in.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wodników i izolatorów w życi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ystępowania i wykorzystania zjawisk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78"/>
        </w:trPr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codzienny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zowania ciał, wykorzystania</w:t>
            </w:r>
          </w:p>
        </w:tc>
        <w:tc>
          <w:tcPr>
            <w:tcW w:w="353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</w:tbl>
    <w:p w:rsidR="008A5C77" w:rsidRPr="00415252" w:rsidRDefault="008A5C77" w:rsidP="008A5C77">
      <w:pPr>
        <w:shd w:val="clear" w:color="auto" w:fill="FFFFFF"/>
        <w:ind w:right="19"/>
        <w:jc w:val="right"/>
      </w:pPr>
      <w:r w:rsidRPr="00415252">
        <w:t>R — treści nadprogramowe</w:t>
      </w:r>
    </w:p>
    <w:p w:rsidR="008A5C77" w:rsidRPr="00415252" w:rsidRDefault="008A5C77" w:rsidP="008A5C77">
      <w:pPr>
        <w:spacing w:after="130" w:line="1" w:lineRule="exact"/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46"/>
        <w:gridCol w:w="3437"/>
        <w:gridCol w:w="3437"/>
        <w:gridCol w:w="3446"/>
      </w:tblGrid>
      <w:tr w:rsidR="008A5C77" w:rsidRPr="00415252" w:rsidTr="006249E6">
        <w:trPr>
          <w:trHeight w:hRule="exact" w:val="355"/>
        </w:trPr>
        <w:tc>
          <w:tcPr>
            <w:tcW w:w="1376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6523"/>
            </w:pPr>
            <w:r w:rsidRPr="00415252">
              <w:rPr>
                <w:b/>
                <w:bCs/>
              </w:rPr>
              <w:t>Ocena</w:t>
            </w:r>
          </w:p>
        </w:tc>
      </w:tr>
      <w:tr w:rsidR="008A5C77" w:rsidRPr="00415252" w:rsidTr="006249E6">
        <w:trPr>
          <w:trHeight w:hRule="exact" w:val="355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70"/>
            </w:pPr>
            <w:r w:rsidRPr="00415252">
              <w:rPr>
                <w:b/>
                <w:bCs/>
              </w:rPr>
              <w:t>dopuszczając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42"/>
            </w:pPr>
            <w:r w:rsidRPr="00415252">
              <w:rPr>
                <w:b/>
                <w:bCs/>
              </w:rPr>
              <w:t>dostateczn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78"/>
            </w:pPr>
            <w:r w:rsidRPr="00415252">
              <w:rPr>
                <w:b/>
                <w:bCs/>
              </w:rPr>
              <w:t>dobra</w:t>
            </w: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90"/>
            </w:pPr>
            <w:r w:rsidRPr="00415252">
              <w:rPr>
                <w:b/>
                <w:bCs/>
              </w:rPr>
              <w:t>bardzo dobra</w:t>
            </w:r>
          </w:p>
        </w:tc>
      </w:tr>
      <w:tr w:rsidR="008A5C77" w:rsidRPr="00415252" w:rsidTr="006249E6">
        <w:trPr>
          <w:trHeight w:hRule="exact" w:val="288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sposoby elektryzowania ciał przez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wodników i izolatorów, powstawania</w:t>
            </w: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tarcie i dotyk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ioruna i działania piorunochronu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stosuje zasadę zachowania ładunk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30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jaśnia, na czym polegają zobojętnieni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98"/>
        </w:trPr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uziemieni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</w:tbl>
    <w:p w:rsidR="008A5C77" w:rsidRDefault="008A5C77" w:rsidP="008A5C77">
      <w:pPr>
        <w:shd w:val="clear" w:color="auto" w:fill="FFFFFF"/>
        <w:ind w:left="-426" w:right="-9329"/>
        <w:rPr>
          <w:b/>
          <w:bCs/>
        </w:rPr>
      </w:pPr>
    </w:p>
    <w:p w:rsidR="00606357" w:rsidRPr="00415252" w:rsidRDefault="00606357" w:rsidP="008A5C77">
      <w:pPr>
        <w:shd w:val="clear" w:color="auto" w:fill="FFFFFF"/>
        <w:ind w:left="-426" w:right="-9329"/>
        <w:rPr>
          <w:b/>
          <w:bCs/>
        </w:rPr>
      </w:pPr>
    </w:p>
    <w:p w:rsidR="008A5C77" w:rsidRPr="00415252" w:rsidRDefault="008A5C77" w:rsidP="008A5C77">
      <w:pPr>
        <w:shd w:val="clear" w:color="auto" w:fill="FFFFFF"/>
        <w:ind w:right="-9329"/>
      </w:pPr>
      <w:r w:rsidRPr="00415252">
        <w:rPr>
          <w:b/>
          <w:bCs/>
        </w:rPr>
        <w:lastRenderedPageBreak/>
        <w:t xml:space="preserve"> Prąd elektryczny</w:t>
      </w:r>
    </w:p>
    <w:p w:rsidR="008A5C77" w:rsidRPr="00415252" w:rsidRDefault="008A5C77" w:rsidP="008A5C77">
      <w:pPr>
        <w:spacing w:after="144" w:line="1" w:lineRule="exact"/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46"/>
        <w:gridCol w:w="3437"/>
        <w:gridCol w:w="3437"/>
        <w:gridCol w:w="3446"/>
      </w:tblGrid>
      <w:tr w:rsidR="008A5C77" w:rsidRPr="00415252" w:rsidTr="006249E6">
        <w:trPr>
          <w:trHeight w:hRule="exact" w:val="365"/>
        </w:trPr>
        <w:tc>
          <w:tcPr>
            <w:tcW w:w="1376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6523"/>
            </w:pPr>
            <w:r w:rsidRPr="00415252">
              <w:rPr>
                <w:b/>
                <w:bCs/>
              </w:rPr>
              <w:t>Ocena</w:t>
            </w:r>
          </w:p>
        </w:tc>
      </w:tr>
      <w:tr w:rsidR="008A5C77" w:rsidRPr="00415252" w:rsidTr="006249E6">
        <w:trPr>
          <w:trHeight w:hRule="exact" w:val="355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70"/>
            </w:pPr>
            <w:r w:rsidRPr="00415252">
              <w:rPr>
                <w:b/>
                <w:bCs/>
              </w:rPr>
              <w:t>dopuszczając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42"/>
            </w:pPr>
            <w:r w:rsidRPr="00415252">
              <w:rPr>
                <w:b/>
                <w:bCs/>
              </w:rPr>
              <w:t>dostateczn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78"/>
            </w:pPr>
            <w:r w:rsidRPr="00415252">
              <w:rPr>
                <w:b/>
                <w:bCs/>
              </w:rPr>
              <w:t>dobra</w:t>
            </w: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90"/>
            </w:pPr>
            <w:r w:rsidRPr="00415252">
              <w:rPr>
                <w:b/>
                <w:bCs/>
              </w:rPr>
              <w:t>bardzo dobra</w:t>
            </w:r>
          </w:p>
        </w:tc>
      </w:tr>
      <w:tr w:rsidR="008A5C77" w:rsidRPr="00415252" w:rsidTr="006249E6">
        <w:trPr>
          <w:trHeight w:hRule="exact" w:val="269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(intuicyjnie) pojęciem napięci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przepływ prądu w przewodnika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 z budową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złożone zadania rachunkow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 i jego jednostką w układzie S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jako ruch elektronów swobodnych, analizuj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ostego obwodu elektryczneg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wykorzystaniem wzoru na natężenie prądu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daje warunki przepływu prąd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kierunek przepływu elektronów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proste zadania rachunkowe,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elektrycznego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 w obwodzie elektryczny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odrębnia zjawisko przepływu prąd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stosując do obliczeń związek między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em potencjału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em natężenia prąd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 z kontekst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natężeniem prądu, wielkością ładunku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elektrycznego jako ilorazu energii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 i jego jednostką w układzie S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uduje proste obwody elektrycz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 i czasem; szacuje rząd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otencjalnej ładunku i wartości tego ładunku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mienia przyrządy służące do pomiar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daje definicję natężenia prąd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ielkości spodziewanego wyniku, a na tej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szukuje, selekcjonuje i krytycznie analizuje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napięcia i natężenia prądu 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dstawie ocenia wartości obliczanych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nformacje, np. o zwierzętach, które potrafią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różnia sposoby łączenia elementów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informuje, kiedy natężenie prądu wynosi 1 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ielkości fizycznych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wytwarzać napięcie elektryczne, o dorobku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obwodu elektrycznego: szeregow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jaśnia, czym jest obwód elektryczny,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 z budową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G.R. Kirchhoff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i równoległ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skazuje: źródło energii elektrycznej,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ostych obwodów elektrycznych oraz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lanuje doświadczenie związane z badaniem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stosuje zasadę zachowania ładunk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wody, odbiornik energii elektrycznej,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miarem natężenia prądu i napięcia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zepływu prądu elektrycznego przez ciecz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gałąź i węzeł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, wybiera właściwe narzędzia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yjaśnia, na czym polega dysocjacja jonowa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przebieg i wynik przeprowadzo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ysuje schematy prostych obwodów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miaru, wskazuje czynniki istotn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 dlaczego w doświadczeniu wzrost stężenia</w:t>
            </w:r>
          </w:p>
        </w:tc>
      </w:tr>
      <w:tr w:rsidR="008A5C77" w:rsidRPr="00415252" w:rsidTr="006249E6">
        <w:trPr>
          <w:trHeight w:hRule="exact" w:val="19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doświadczenia, wyjaśnia rolę użyt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ych (wymagana jest znajomość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nieistotne dla wyniku doświadczenia, szacuj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roztworu soli powoduje jaśniejsze świeceni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przyrządów i wykonuje schematyczn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symboli elementów: ogniwa, żarówki,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ząd wielkości spodziewanego wyniku pomiaru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żarówki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rysunek obrazujący układ doświadczaln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yłącznika, woltomierza, amperomierza)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mierzy natężenie prądu elektrycznego,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yjaśnia działanie ogniwa Volty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dczytuje dane z tabeli; zapisuje da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uduje według schematu proste obwod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łączając amperomierz do obwodu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przepływ prądu elektrycznego przez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w formie tabel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szeregowo, oraz napięcie, włączając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Gazy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poznaje zależność rosnącą oraz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formułuje I prawo Kirchhoff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oltomierz do obwodu równolegle; podaj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proporcjonalność prostą na podstawi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proste zadania obliczeniow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yniki z dokładnością do 2-3 cyfr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wyznaczaniem oporu elektrycznego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danych z tabeli lub na podstawie wykresu;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wykorzystaniem I prawa Kirchhoffa (gd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naczących; przelicza podwielokrotności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opornika za pomocą woltomierz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posługuje się proporcjonalnością prostą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o węzła dochodzą trzy przewody)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(przedrostki mikro-, mili-)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 amperomierza, wskazuje czynniki istotne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rzelicza podwielokrotności i wielokrotnośc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rozróżnia ogniwo, baterię i akumulator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złożone zadania obliczeniow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 nieistotne dla wyniku doświadczeni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(przedrostki mili-, kilo-); przelicza jednostk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znacza opór elektryczny opornika lub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wykorzystaniem I prawa Kirchhoffa (gdy d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ada zależność oporu elektrycznego od</w:t>
            </w:r>
          </w:p>
        </w:tc>
      </w:tr>
      <w:tr w:rsidR="008A5C77" w:rsidRPr="00415252" w:rsidTr="006249E6">
        <w:trPr>
          <w:trHeight w:hRule="exact" w:val="432"/>
        </w:trPr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czasu (sekunda, minuta, godzina)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 xml:space="preserve">żarówki za pomocą woltomierza </w:t>
            </w:r>
            <w:r w:rsidRPr="00415252">
              <w:br/>
              <w:t>i amperomierz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ęzła dochodzi więcej przewodów niż trzy)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długości przewodnika, pola jego przekroju</w:t>
            </w:r>
          </w:p>
        </w:tc>
      </w:tr>
    </w:tbl>
    <w:p w:rsidR="008A5C77" w:rsidRDefault="008A5C77" w:rsidP="008A5C77">
      <w:pPr>
        <w:shd w:val="clear" w:color="auto" w:fill="FFFFFF"/>
        <w:ind w:right="19"/>
        <w:jc w:val="right"/>
      </w:pPr>
      <w:r w:rsidRPr="00415252">
        <w:t>R — treści nadprogramowe</w:t>
      </w:r>
    </w:p>
    <w:p w:rsidR="00606357" w:rsidRDefault="00606357" w:rsidP="008A5C77">
      <w:pPr>
        <w:shd w:val="clear" w:color="auto" w:fill="FFFFFF"/>
        <w:ind w:right="19"/>
        <w:jc w:val="right"/>
      </w:pPr>
    </w:p>
    <w:p w:rsidR="00606357" w:rsidRPr="00415252" w:rsidRDefault="00606357" w:rsidP="008A5C77">
      <w:pPr>
        <w:shd w:val="clear" w:color="auto" w:fill="FFFFFF"/>
        <w:ind w:right="19"/>
        <w:jc w:val="right"/>
      </w:pPr>
    </w:p>
    <w:p w:rsidR="008A5C77" w:rsidRPr="00415252" w:rsidRDefault="008A5C77" w:rsidP="008A5C77">
      <w:pPr>
        <w:spacing w:after="144" w:line="1" w:lineRule="exact"/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46"/>
        <w:gridCol w:w="3437"/>
        <w:gridCol w:w="3437"/>
        <w:gridCol w:w="3446"/>
      </w:tblGrid>
      <w:tr w:rsidR="008A5C77" w:rsidRPr="00415252" w:rsidTr="006249E6">
        <w:trPr>
          <w:trHeight w:hRule="exact" w:val="355"/>
        </w:trPr>
        <w:tc>
          <w:tcPr>
            <w:tcW w:w="1376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6523"/>
            </w:pPr>
            <w:r w:rsidRPr="00415252">
              <w:rPr>
                <w:b/>
                <w:bCs/>
              </w:rPr>
              <w:lastRenderedPageBreak/>
              <w:t>Ocena</w:t>
            </w:r>
          </w:p>
        </w:tc>
      </w:tr>
      <w:tr w:rsidR="008A5C77" w:rsidRPr="00415252" w:rsidTr="006249E6">
        <w:trPr>
          <w:trHeight w:hRule="exact" w:val="355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70"/>
            </w:pPr>
            <w:r w:rsidRPr="00415252">
              <w:rPr>
                <w:b/>
                <w:bCs/>
              </w:rPr>
              <w:t>dopuszczając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42"/>
            </w:pPr>
            <w:r w:rsidRPr="00415252">
              <w:rPr>
                <w:b/>
                <w:bCs/>
              </w:rPr>
              <w:t>dostateczn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78"/>
            </w:pPr>
            <w:r w:rsidRPr="00415252">
              <w:rPr>
                <w:b/>
                <w:bCs/>
              </w:rPr>
              <w:t>dobra</w:t>
            </w: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90"/>
            </w:pPr>
            <w:r w:rsidRPr="00415252">
              <w:rPr>
                <w:b/>
                <w:bCs/>
              </w:rPr>
              <w:t>bardzo dobra</w:t>
            </w:r>
          </w:p>
        </w:tc>
      </w:tr>
      <w:tr w:rsidR="008A5C77" w:rsidRPr="00415252" w:rsidTr="006249E6">
        <w:trPr>
          <w:trHeight w:hRule="exact" w:val="288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mienia formy energii, na jakie zamienian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formułuje prawo Ohm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demonstruje przepływ prądu elektrycznego</w:t>
            </w: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oprzecznego i materiału, z jakiego jest on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jest energia elektryczna we wskaza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em oporu 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z ciecz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budowany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urządzeniach, np. używa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jego jednostką w układzie S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przebieg i wynik doświadczenia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złożone zadania rachunkow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w gospodarstwie domowym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sporządza wykres zależności natężenia prąd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wiązanego z badaniem przepływ prądu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wykorzystaniem prawa Ohma i zależności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ami pracy i mocy prąd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d przyłożonego napięcia na podstawi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 przez ciecz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między oporem przewodnika a jego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anych z tabeli (oznaczenie wielkości i skal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daje warunki przepływu prądu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długością i polem przekroju poprzecznego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skazuje niebezpieczeństwa związa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na osiach); odczytuje dane z wykres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go przez ciecze, wymienia nośniki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demonstruje zamianę energii elektrycznej n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z użytkowaniem domowej instalacj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stosuje prawo Ohma w prostych obwoda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ądu elektrycznego w elektrolici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acę mechaniczną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j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buduje proste źródło energii elektrycznej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sługuje się pojęciem sprawności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tabelami wielkości fizycz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(ogniwo Volty lub inne)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odbiornika energii elektrycznej, oblicza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 celu wyszukania oporu właściw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ymienia i opisuje chemiczne źródła energii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sprawność silniczka prądu stałego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proste zadania obliczeniow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j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złożone zadania obliczeniow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wykorzystaniem prawa Ohm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em niepewności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wykorzystaniem wzorów na pracę i moc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daje przykłady urządzeń, w któr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miarowej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ądu elektrycznego; szacuje rząd wielkości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nergia elektryczna jest zamieniana na inn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jaśnia, od czego zależy opór elektryczny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spodziewanego wyniku, a na tej podstawi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odzaje energii; wymienia te formy energi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em oporu właściweg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ocenia wartości obliczanych wielkości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blicza pracę i moc prądu 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mienia rodzaje oporników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fizycznych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(w jednostkach układu SI)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szacuje rząd wielkości spodziewaneg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uduje według schematu obwody złożon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rzelicza energię elektryczną podaną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yniku, a na tej podstawie ocenia wartości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oporników połączonych szeregowo lub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 kilowatogodzinach na dżule i odwrotni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bliczanych wielkości fizycznych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równolegl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wyznacza moc żarówki (zasilanej z baterii) </w:t>
            </w:r>
            <w:r w:rsidRPr="00415252">
              <w:br/>
              <w:t>z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rzedstawia sposoby wytwarzania energii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yznacza opór zastępczy dwóch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mocą woltomierza i amperomierz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lektrycznej i ich znaczenie dla ochrony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oporników połączonych równolegl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e proste zadania obliczeniow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środowiska przyrodniczeg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blicza opór zastępczy układu oporników,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wykorzystaniem wzorów na pracę i moc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zamianę energii elektrycznej na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w którym występują połączenia szeregowe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ądu elektryczn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energię (pracę) mechaniczną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 równoległ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blicza opór zastępczy dwóch oporników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łączonych szeregowo lub równolegl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wyznaczaniem mocy żarówki (zasilanej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rozwiązując zadania obliczeniowe, rozróżni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baterii) za pomocą woltomierza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ielkości dane i szukane, przelicz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amperomierza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dwielokrotności i wielokrotnośc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ąc się pojęciami natężenia i pracy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(przedrostki mikro-, mili-, kilo-, mega-),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ądu elektrycznego, wyjaśnia, kiedy między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apisuje wynik obliczenia fizycznego jak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woma punktami obwodu elektryczneg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ybliżony (z dokładnością do 2-3 cyfr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 xml:space="preserve">panuje napięcie 1 </w:t>
            </w:r>
            <w:r w:rsidRPr="00415252">
              <w:rPr>
                <w:lang w:val="en-US"/>
              </w:rPr>
              <w:t>V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naczących)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sługuje się pojęciem oporu zastępczeg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zasady bezpiecznego użytkowani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yznacza opór zastępczy dwóch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omowej instalacji elektrycznej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porników połączonych szeregowo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jaśnia rolę bezpiecznika w domowej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blicza opór zastępczy większej liczby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nstalacji elektrycznej, wymienia rodzaje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porników połączonych szeregowo lub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bezpieczników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ównolegl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230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wpływ prądu elektrycznego na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  <w:tr w:rsidR="008A5C77" w:rsidRPr="00415252" w:rsidTr="006249E6">
        <w:trPr>
          <w:trHeight w:hRule="exact" w:val="586"/>
        </w:trPr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rganizmy żywe</w:t>
            </w:r>
          </w:p>
        </w:tc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</w:tbl>
    <w:p w:rsidR="008A5C77" w:rsidRDefault="008A5C77" w:rsidP="00BA52A1">
      <w:pPr>
        <w:pStyle w:val="Nagwek1"/>
        <w:ind w:left="-426"/>
        <w:rPr>
          <w:rFonts w:asciiTheme="minorHAnsi" w:hAnsiTheme="minorHAnsi"/>
          <w:sz w:val="22"/>
          <w:szCs w:val="22"/>
        </w:rPr>
      </w:pPr>
      <w:r w:rsidRPr="00415252">
        <w:rPr>
          <w:rFonts w:asciiTheme="minorHAnsi" w:hAnsiTheme="minorHAnsi"/>
          <w:sz w:val="22"/>
          <w:szCs w:val="22"/>
        </w:rPr>
        <w:t xml:space="preserve"> Magnetyzm</w:t>
      </w:r>
      <w:r w:rsidRPr="00415252">
        <w:rPr>
          <w:rFonts w:asciiTheme="minorHAnsi" w:hAnsiTheme="minorHAnsi"/>
          <w:sz w:val="22"/>
          <w:szCs w:val="22"/>
        </w:rPr>
        <w:tab/>
      </w:r>
    </w:p>
    <w:p w:rsidR="008A5C77" w:rsidRPr="00415252" w:rsidRDefault="008A5C77" w:rsidP="008A5C77">
      <w:pPr>
        <w:spacing w:after="134" w:line="1" w:lineRule="exact"/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46"/>
        <w:gridCol w:w="3437"/>
        <w:gridCol w:w="3427"/>
        <w:gridCol w:w="3456"/>
      </w:tblGrid>
      <w:tr w:rsidR="008A5C77" w:rsidRPr="00415252" w:rsidTr="006249E6">
        <w:trPr>
          <w:trHeight w:hRule="exact" w:val="355"/>
        </w:trPr>
        <w:tc>
          <w:tcPr>
            <w:tcW w:w="1376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6523"/>
            </w:pPr>
            <w:r w:rsidRPr="00415252">
              <w:rPr>
                <w:b/>
                <w:bCs/>
              </w:rPr>
              <w:t>Ocena</w:t>
            </w:r>
          </w:p>
        </w:tc>
      </w:tr>
      <w:tr w:rsidR="008A5C77" w:rsidRPr="00415252" w:rsidTr="006249E6">
        <w:trPr>
          <w:trHeight w:hRule="exact" w:val="355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70"/>
            </w:pPr>
            <w:r w:rsidRPr="00415252">
              <w:rPr>
                <w:b/>
                <w:bCs/>
              </w:rPr>
              <w:t>dopuszczając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42"/>
            </w:pPr>
            <w:r w:rsidRPr="00415252">
              <w:rPr>
                <w:b/>
                <w:bCs/>
              </w:rPr>
              <w:t>dostateczna</w:t>
            </w:r>
          </w:p>
        </w:tc>
        <w:tc>
          <w:tcPr>
            <w:tcW w:w="34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78"/>
            </w:pPr>
            <w:r w:rsidRPr="00415252">
              <w:rPr>
                <w:b/>
                <w:bCs/>
              </w:rPr>
              <w:t>dobra</w:t>
            </w:r>
          </w:p>
        </w:tc>
        <w:tc>
          <w:tcPr>
            <w:tcW w:w="3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99"/>
            </w:pPr>
            <w:r w:rsidRPr="00415252">
              <w:rPr>
                <w:b/>
                <w:bCs/>
              </w:rPr>
              <w:t>bardzo dobra</w:t>
            </w:r>
          </w:p>
        </w:tc>
      </w:tr>
      <w:tr w:rsidR="008A5C77" w:rsidRPr="00415252" w:rsidTr="006249E6">
        <w:trPr>
          <w:trHeight w:hRule="exact" w:val="269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2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  <w:tc>
          <w:tcPr>
            <w:tcW w:w="34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rPr>
                <w:b/>
                <w:bCs/>
              </w:rPr>
              <w:t>Uczeń:</w:t>
            </w:r>
          </w:p>
        </w:tc>
      </w:tr>
      <w:tr w:rsidR="008A5C77" w:rsidRPr="00415252" w:rsidTr="006249E6">
        <w:trPr>
          <w:trHeight w:hRule="exact" w:val="230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daje nazwy biegunów magnetycznych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demonstruje oddziaływanie biegunów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 z badaniem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jaśnia, na czym polega magnesowani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magnesu trwałego i Ziem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magnetycznych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oddziaływania między biegunami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ferromagnetyka, posługując się pojęciem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charakter oddziaływania międz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zasadę działania kompasu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magnetycznymi magnesów sztabkowych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domen magnetycznych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biegunami magnetycznymi magnesów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oddziaływanie magnesów na żelazo,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sługuje się pojęciem pola magnetycznego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bada doświadczalnie kształt linii pol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zachowanie igły magnetycznej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odaje przykłady wykorzystania tego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rzedstawia kształt linii pola magnetycznego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magnetycznego magnesów sztabkowego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w obecności magnes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ddziaływania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magnesów sztabkowego i podkowiastego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i podkowiastego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działanie przewodnika z prądem n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jaśnia, czym charakteryzują się substancje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 z badaniem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formułuje definicję 1 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igłę magnetyczną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ferromagnetyczne, wskazuje przykład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działania prądu płynącego w przewodzie na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demonstruje i określa kształt i zwrot linii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uduje prosty elektromagnes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ferromagnetyków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głę magnetyczną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pola magnetycznego za pomocą reguły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skazuje w otaczającej rzeczywistości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demonstruje działanie prądu płynącego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kreśla biegunowość magnetyczną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prawej dłoni</w:t>
            </w:r>
          </w:p>
        </w:tc>
      </w:tr>
      <w:tr w:rsidR="008A5C77" w:rsidRPr="00415252" w:rsidTr="006249E6">
        <w:trPr>
          <w:trHeight w:hRule="exact" w:val="19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4"/>
            </w:pPr>
            <w:r w:rsidRPr="00415252">
              <w:t>przykłady wykorzystania elektromagnesu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 przewodzie na igłę magnetyczną (zmian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zewodnika kołowego, przez który płynie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sługuje się wzorem na wartość siły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pojęciem siły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kierunku wychylenia przy zmianie kierunku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ąd elektryczny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elektrodynamicznej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odynamicznej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pływu prądu, zależność wychylenia igł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pole magnetyczne wokół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bada doświadczalnie zachowanie się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rzedstawia przykłady zastosowania silnika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d pierwotnego jej ułożenia względem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 wewnątrz zwojnicy, przez którą płynie prąd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zwojnicy, przez którą płynie prąd elektryczny,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elektrycznego prądu stałego</w:t>
            </w: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ewodu), opisuje przebieg i wynik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elektryczny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w polu magnetycznym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doświadczenia, wyjaśnia rolę użytych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lanuje doświadczenie związane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lanuje doświadczenie związane z badaniem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yrządów i wykonuje schematyczn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demonstracją działania elektromagnesu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zjawiska indukcji elektromagnetycznej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ysunek obrazujący układ doświadczaln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posługuje się informacjami pochodzącymi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działanie prądnicy prądu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(jakościowo) wzajemne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0"/>
            </w:pPr>
            <w:r w:rsidRPr="00415252">
              <w:t>z analizy przeczytanych tekstów (w tym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przemiennego i wskazuje przykłady jej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oddziaływanie przewodników, przez które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opularnonaukowych), wyszukuje,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wykorzystania, charakteryzuje prąd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łynie prąd elektryczn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selekcjonuje i krytycznie analizuje informacje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przemienny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zauważa, że wokół przewodnika, przez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na temat wykorzystania elektromagnesu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budowę i działanie transformatora,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który płynie prąd elektryczny, istnieje pole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demonstruje wzajemne oddziaływanie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podaje przykłady zastosowania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magnetyczne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magnesów z elektromagnesami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transformatora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działanie elektromagnesu i rolę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wyznacza kierunek i zwrot siły elektro-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demonstruje działanie transformatora, bad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dzenia w elektromagnesie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dynamicznej za pomocą reguły lewej dłoni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doświadczalnie, od czego zależy iloraz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demonstruje działanie elektromagnesu i rolę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demonstruje działanie silnika elektrycznego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napięcia na uzwojeniu wtórnym i napięcia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dzenia w elektromagnesie, opisuje przebieg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prądu stałego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na uzwojeniu pierwotnym; bad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wynik doświadczenia, wyjaśnia rolę użytych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pisuje zjawisko indukcji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doświadczalnie związek pomiędzy tym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yrządów i wykonuje schematyczn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elektromagnetycznej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ilorazem a ilorazem natężenia prądu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ysunek obrazujący układ doświadczalny,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określa kierunek prądu indukcyjnego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w uzwojeniu pierwotnym i natężenia prądu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skazuje czynniki istotne i nieistotne dla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yjaśnia, na czym polega wytwarzanie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w uzwojeniu wtórnym</w:t>
            </w:r>
          </w:p>
        </w:tc>
      </w:tr>
      <w:tr w:rsidR="008A5C77" w:rsidRPr="00415252" w:rsidTr="006249E6">
        <w:trPr>
          <w:trHeight w:hRule="exact" w:val="22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wyniku doświadczenia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 przesyłanie energii elektrycznej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sługuje się informacjami pochodzącymi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>• opisuje przebieg doświadczenia związanego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wykorzystuje zależność między ilorazem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z analizy przeczytanych tekstów (w tym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wzajemnym oddziaływaniem magnesów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napięcia na uzwojeniu wtórnym i napięcia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popularnonaukowych) dotyczących odkrycia</w:t>
            </w:r>
          </w:p>
        </w:tc>
      </w:tr>
      <w:tr w:rsidR="008A5C77" w:rsidRPr="00415252" w:rsidTr="006249E6">
        <w:trPr>
          <w:trHeight w:hRule="exact" w:val="202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z elektromagnesami, wyjaśnia rolę użytych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na uzwojeniu pierwotnym a ilorazem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zjawiska indukcji elektromagnetycznej,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przyrządów, wykonuje schematyczn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natężenia prądu w uzwojeniu pierwotnym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wyszukuje, selekcjonuje i krytycznie analizuje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rysunek obrazujący układ doświadczalny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i natężenia prądu w uzwojeniu wtórnym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informacje na temat wytwarzania</w:t>
            </w:r>
          </w:p>
        </w:tc>
      </w:tr>
      <w:tr w:rsidR="008A5C77" w:rsidRPr="00415252" w:rsidTr="006249E6">
        <w:trPr>
          <w:trHeight w:hRule="exact" w:val="211"/>
        </w:trPr>
        <w:tc>
          <w:tcPr>
            <w:tcW w:w="34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5"/>
            </w:pPr>
            <w:r w:rsidRPr="00415252">
              <w:t>i formułuje wnioski (od czego zależy wartość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do rozwiązywania prostych zadań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0"/>
            </w:pPr>
            <w:r w:rsidRPr="00415252">
              <w:t>i przesyłania energii elektrycznej</w:t>
            </w:r>
          </w:p>
        </w:tc>
      </w:tr>
      <w:tr w:rsidR="008A5C77" w:rsidRPr="00415252" w:rsidTr="006249E6">
        <w:trPr>
          <w:trHeight w:hRule="exact" w:val="259"/>
        </w:trPr>
        <w:tc>
          <w:tcPr>
            <w:tcW w:w="34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20"/>
            </w:pPr>
            <w:r w:rsidRPr="00415252">
              <w:t>siły elektrodynamicznej)</w:t>
            </w:r>
          </w:p>
        </w:tc>
        <w:tc>
          <w:tcPr>
            <w:tcW w:w="342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5"/>
            </w:pPr>
            <w:r w:rsidRPr="00415252">
              <w:t>obliczeniowych</w:t>
            </w:r>
          </w:p>
        </w:tc>
        <w:tc>
          <w:tcPr>
            <w:tcW w:w="345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</w:tbl>
    <w:p w:rsidR="008A5C77" w:rsidRPr="00415252" w:rsidRDefault="008A5C77" w:rsidP="008A5C77">
      <w:pPr>
        <w:shd w:val="clear" w:color="auto" w:fill="FFFFFF"/>
        <w:ind w:right="19"/>
        <w:jc w:val="right"/>
      </w:pPr>
      <w:r w:rsidRPr="00415252">
        <w:t>R — treści nadprogramowe</w:t>
      </w:r>
    </w:p>
    <w:p w:rsidR="008A5C77" w:rsidRPr="00415252" w:rsidRDefault="008A5C77" w:rsidP="008A5C77">
      <w:pPr>
        <w:spacing w:after="130" w:line="1" w:lineRule="exact"/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46"/>
        <w:gridCol w:w="3437"/>
        <w:gridCol w:w="3437"/>
        <w:gridCol w:w="3446"/>
      </w:tblGrid>
      <w:tr w:rsidR="008A5C77" w:rsidRPr="00415252" w:rsidTr="006249E6">
        <w:trPr>
          <w:trHeight w:hRule="exact" w:val="355"/>
        </w:trPr>
        <w:tc>
          <w:tcPr>
            <w:tcW w:w="1376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6523"/>
            </w:pPr>
            <w:r w:rsidRPr="00415252">
              <w:rPr>
                <w:b/>
                <w:bCs/>
              </w:rPr>
              <w:t>Ocena</w:t>
            </w:r>
          </w:p>
        </w:tc>
      </w:tr>
      <w:tr w:rsidR="008A5C77" w:rsidRPr="00415252" w:rsidTr="006249E6">
        <w:trPr>
          <w:trHeight w:hRule="exact" w:val="355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jc w:val="center"/>
            </w:pPr>
            <w:r w:rsidRPr="00415252">
              <w:rPr>
                <w:b/>
                <w:bCs/>
              </w:rPr>
              <w:t>dopuszczając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142"/>
            </w:pPr>
            <w:r w:rsidRPr="00415252">
              <w:rPr>
                <w:b/>
                <w:bCs/>
              </w:rPr>
              <w:t>dostateczna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378"/>
            </w:pPr>
            <w:r w:rsidRPr="00415252">
              <w:rPr>
                <w:b/>
                <w:bCs/>
              </w:rPr>
              <w:t>dobra</w:t>
            </w: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ind w:left="1090"/>
            </w:pPr>
            <w:r w:rsidRPr="00415252">
              <w:rPr>
                <w:b/>
                <w:bCs/>
              </w:rPr>
              <w:t>bardzo dobra</w:t>
            </w:r>
          </w:p>
        </w:tc>
      </w:tr>
      <w:tr w:rsidR="008A5C77" w:rsidRPr="00415252" w:rsidTr="006249E6">
        <w:trPr>
          <w:trHeight w:hRule="exact" w:val="1670"/>
        </w:trPr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  <w:spacing w:line="206" w:lineRule="exact"/>
            </w:pPr>
            <w:r w:rsidRPr="00415252">
              <w:t xml:space="preserve">• opisuje wzajemne oddziaływanie magnesów z elektromagnesami </w:t>
            </w:r>
          </w:p>
          <w:p w:rsidR="008A5C77" w:rsidRPr="00415252" w:rsidRDefault="008A5C77" w:rsidP="006249E6">
            <w:pPr>
              <w:shd w:val="clear" w:color="auto" w:fill="FFFFFF"/>
              <w:spacing w:line="206" w:lineRule="exact"/>
            </w:pPr>
            <w:r w:rsidRPr="00415252">
              <w:t xml:space="preserve">• wyjaśnia działanie silnika elektrycznego prądu stałego </w:t>
            </w:r>
          </w:p>
          <w:p w:rsidR="008A5C77" w:rsidRPr="00415252" w:rsidRDefault="008A5C77" w:rsidP="006249E6">
            <w:pPr>
              <w:shd w:val="clear" w:color="auto" w:fill="FFFFFF"/>
              <w:spacing w:line="206" w:lineRule="exact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demonstruje wzbudzanie prądu indukcyjnego </w:t>
            </w:r>
          </w:p>
          <w:p w:rsidR="008A5C77" w:rsidRPr="00415252" w:rsidRDefault="008A5C77" w:rsidP="006249E6">
            <w:pPr>
              <w:shd w:val="clear" w:color="auto" w:fill="FFFFFF"/>
              <w:spacing w:line="206" w:lineRule="exact"/>
            </w:pPr>
            <w:r w:rsidRPr="00415252">
              <w:t xml:space="preserve">• </w:t>
            </w:r>
            <w:r w:rsidRPr="00415252">
              <w:rPr>
                <w:vertAlign w:val="superscript"/>
              </w:rPr>
              <w:t>R</w:t>
            </w:r>
            <w:r w:rsidRPr="00415252">
              <w:t xml:space="preserve"> posługuje się pojęciem prądu indukcyjnego</w:t>
            </w:r>
          </w:p>
        </w:tc>
        <w:tc>
          <w:tcPr>
            <w:tcW w:w="3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  <w:tc>
          <w:tcPr>
            <w:tcW w:w="3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5C77" w:rsidRPr="00415252" w:rsidRDefault="008A5C77" w:rsidP="006249E6">
            <w:pPr>
              <w:shd w:val="clear" w:color="auto" w:fill="FFFFFF"/>
            </w:pPr>
          </w:p>
        </w:tc>
      </w:tr>
    </w:tbl>
    <w:p w:rsidR="00D03E05" w:rsidRPr="00415252" w:rsidRDefault="00D03E05" w:rsidP="00D03E05"/>
    <w:p w:rsidR="00D03E05" w:rsidRPr="00415252" w:rsidRDefault="00D03E05" w:rsidP="00BA52A1">
      <w:pPr>
        <w:spacing w:after="0" w:line="240" w:lineRule="auto"/>
        <w:ind w:left="360"/>
        <w:rPr>
          <w:b/>
        </w:rPr>
      </w:pPr>
      <w:r w:rsidRPr="00415252">
        <w:rPr>
          <w:b/>
        </w:rPr>
        <w:t xml:space="preserve">Drgania i fale </w:t>
      </w:r>
    </w:p>
    <w:p w:rsidR="00D03E05" w:rsidRPr="00415252" w:rsidRDefault="00D03E05" w:rsidP="00D03E05">
      <w:pPr>
        <w:ind w:left="720"/>
        <w:jc w:val="right"/>
      </w:pPr>
      <w:r w:rsidRPr="00415252">
        <w:t>R – treści nadprogramowe</w:t>
      </w:r>
    </w:p>
    <w:tbl>
      <w:tblPr>
        <w:tblW w:w="14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43"/>
        <w:gridCol w:w="4253"/>
        <w:gridCol w:w="4252"/>
        <w:gridCol w:w="3261"/>
      </w:tblGrid>
      <w:tr w:rsidR="00D03E05" w:rsidRPr="00415252" w:rsidTr="006249E6">
        <w:tc>
          <w:tcPr>
            <w:tcW w:w="2943" w:type="dxa"/>
          </w:tcPr>
          <w:p w:rsidR="00D03E05" w:rsidRPr="00415252" w:rsidRDefault="00D03E05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dopuszczający</w:t>
            </w:r>
          </w:p>
        </w:tc>
        <w:tc>
          <w:tcPr>
            <w:tcW w:w="4253" w:type="dxa"/>
          </w:tcPr>
          <w:p w:rsidR="00D03E05" w:rsidRPr="00415252" w:rsidRDefault="00D03E05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dostateczny</w:t>
            </w:r>
          </w:p>
        </w:tc>
        <w:tc>
          <w:tcPr>
            <w:tcW w:w="4252" w:type="dxa"/>
          </w:tcPr>
          <w:p w:rsidR="00D03E05" w:rsidRPr="00415252" w:rsidRDefault="00D03E05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dobry</w:t>
            </w:r>
          </w:p>
        </w:tc>
        <w:tc>
          <w:tcPr>
            <w:tcW w:w="3261" w:type="dxa"/>
          </w:tcPr>
          <w:p w:rsidR="00D03E05" w:rsidRPr="00415252" w:rsidRDefault="00D03E05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bardzo dobry</w:t>
            </w:r>
          </w:p>
        </w:tc>
      </w:tr>
      <w:tr w:rsidR="00D03E05" w:rsidRPr="00415252" w:rsidTr="006249E6">
        <w:tc>
          <w:tcPr>
            <w:tcW w:w="2943" w:type="dxa"/>
          </w:tcPr>
          <w:p w:rsidR="00D03E05" w:rsidRPr="00415252" w:rsidRDefault="00D03E05" w:rsidP="006249E6">
            <w:pPr>
              <w:rPr>
                <w:b/>
              </w:rPr>
            </w:pPr>
            <w:r w:rsidRPr="00415252">
              <w:rPr>
                <w:b/>
              </w:rPr>
              <w:t>Uczeń: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wskazuje w otaczającej rzeczywistości przykłady ruchu drgającego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opisuje przebieg i wynik przeprowadzonego doświadczenia, wyjaśnia rolę użytych przyrządów i </w:t>
            </w:r>
            <w:r w:rsidRPr="00415252">
              <w:lastRenderedPageBreak/>
              <w:t>wykonuje schematyczny rysunek obrazujący układ doświadczalny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stosuje do obliczeń związek okresu z częstotliwością drgań, rozróżnia wielkości dane i szukane, szacuje rząd wielkości spodziewanego wyniku, a na tej podstawie ocenia wartości obliczanych wielkości fizycznych, przelicza wielokrotności i podwielokrotności (przedrostki mikro-, mili-, centy-), przelicza jednostki czasu (sekunda, minuta, godzina), zapisuje wynik pomiaru lub obliczenia fizycznego jako przybliżony (z dokładnością do 2–3 cyfr znaczących)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wyodrębnia ruch falowy (fale mechaniczne) z kontekstu, wskazuje czynniki istotne i nieistotne dla wyniku doświadczenia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demonstruje wytwarzanie fal na sznurze i na powierzchni wody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lastRenderedPageBreak/>
              <w:t>wyodrębnia fale dźwiękowe z kontekstu, wskazuje czynniki istotne i nieistotne dla wyniku doświadczenia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odczytuje dane z tabeli (diagramu)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rozpoznaje zależność rosnącą i malejącą na podstawie wykresu </w:t>
            </w:r>
            <w:r w:rsidRPr="00415252">
              <w:rPr>
                <w:i/>
                <w:iCs/>
              </w:rPr>
              <w:t>x</w:t>
            </w:r>
            <w:r w:rsidRPr="00415252">
              <w:t>(</w:t>
            </w:r>
            <w:r w:rsidRPr="00415252">
              <w:rPr>
                <w:i/>
                <w:iCs/>
              </w:rPr>
              <w:t>t</w:t>
            </w:r>
            <w:r w:rsidRPr="00415252">
              <w:t>) dla drgającego ciała i wykresów różnych fal dźwiękowych, wskazuje wielkość maksymalną i minimalną</w:t>
            </w:r>
          </w:p>
          <w:p w:rsidR="00D03E05" w:rsidRPr="00415252" w:rsidRDefault="00D03E05" w:rsidP="00D03E05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nazywa rodzaje fal elektromagnetycznych</w:t>
            </w:r>
          </w:p>
        </w:tc>
        <w:tc>
          <w:tcPr>
            <w:tcW w:w="4253" w:type="dxa"/>
          </w:tcPr>
          <w:p w:rsidR="00D03E05" w:rsidRPr="00415252" w:rsidRDefault="00D03E05" w:rsidP="006249E6">
            <w:pPr>
              <w:rPr>
                <w:b/>
              </w:rPr>
            </w:pPr>
            <w:r w:rsidRPr="00415252">
              <w:rPr>
                <w:b/>
              </w:rPr>
              <w:lastRenderedPageBreak/>
              <w:t>Uczeń: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wyodrębnia ruch drgający z kontekstu, wskazuje czynniki istotne i nieistotne dla wyniku doświadczenia 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wyznacza okres i częstotliwość drgań ciężarka zawieszonego na sprężynie oraz okres i częstotliwość drgań wahadła matematycznego, mierzy: czas i </w:t>
            </w:r>
            <w:r w:rsidRPr="00415252">
              <w:rPr>
                <w:color w:val="000000"/>
              </w:rPr>
              <w:t xml:space="preserve">długość, </w:t>
            </w:r>
            <w:r w:rsidRPr="00415252">
              <w:lastRenderedPageBreak/>
              <w:t>posługuje się pojęciem niepewności pomiarowej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zapisuje dane w formie tabeli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osługuje się pojęciami: amplituda drgań, okres, częstotliwość do opisu drgań, wskazuje położenie równowagi drgającego ciała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wskazuje położenie równowagi oraz odczytuje amplitudę i okres z wykresu </w:t>
            </w:r>
            <w:r w:rsidRPr="00415252">
              <w:rPr>
                <w:i/>
                <w:iCs/>
              </w:rPr>
              <w:t>x</w:t>
            </w:r>
            <w:r w:rsidRPr="00415252">
              <w:t>(</w:t>
            </w:r>
            <w:r w:rsidRPr="00415252">
              <w:rPr>
                <w:i/>
                <w:iCs/>
              </w:rPr>
              <w:t>t</w:t>
            </w:r>
            <w:r w:rsidRPr="00415252">
              <w:t xml:space="preserve">) dla drgającego ciała 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mechanizm przekazywania drgań z jednego punktu ośrodka do drugiego w przypadku fal na napiętej linie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lanuje doświadczenie związane z badaniem ruchu falowego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osługuje się pojęciami: amplituda, okres i częstotliwość, prędkość i długość fali do opisu fal harmonicznych (mechanicznych)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stosuje do obliczeń związki między okresem, częstotliwością, prędkością i długością fali, rozróżnia wielkości dane i szukane, szacuje rząd wielkości spodziewanego wyniku, a na tej podstawie ocenia wartości obliczanych wielkości fizycznych, zapisuje wynik obliczenia fizycznego jako przybliżony (z dokładnością do 2–3 cyfr znaczących)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mechanizm wytwarzania dźwięku w instrumentach muzycznych, głośnikach itp.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lastRenderedPageBreak/>
              <w:t xml:space="preserve">posługuje się pojęciami: amplituda, okres i częstotliwość, prędkość i długość fali do opisu fal dźwiękowych 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wytwarza dźwięk o większej i mniejszej częstotliwości niż częstotliwość danego dźwięku za pomocą dowolnego drgającego przedmiotu lub instrumentu muzycznego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osługuje się pojęciami: wysokość i głośność dźwięku, podaje wielkości fizyczne, od których zależą wysokość i głośność dźwięku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wykazuje na przykładach, że w życiu człowieka dźwięki spełniają różne role i mają różnoraki charakter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rozróżnia dźwięki, infradźwięki i ultradźwięki, posługuje się pojęciami infradźwięki i ultradźwięki, wskazuje zagrożenia ze strony infradźwięków oraz przykłady wykorzystania ultradźwięków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orównuje (wymienia cechy wspólne i różnice) mechanizmy rozchodzenia się fal mechanicznych i elektromagnetycznych</w:t>
            </w:r>
          </w:p>
          <w:p w:rsidR="00D03E05" w:rsidRPr="00415252" w:rsidRDefault="00D03E05" w:rsidP="00D03E05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odaje i opisuje przykłady zastosowania fal elektromagnetycznych (np. w telekomunikacji)</w:t>
            </w:r>
          </w:p>
        </w:tc>
        <w:tc>
          <w:tcPr>
            <w:tcW w:w="4252" w:type="dxa"/>
          </w:tcPr>
          <w:p w:rsidR="00D03E05" w:rsidRPr="00415252" w:rsidRDefault="00D03E05" w:rsidP="006249E6">
            <w:pPr>
              <w:rPr>
                <w:b/>
              </w:rPr>
            </w:pPr>
            <w:r w:rsidRPr="00415252">
              <w:rPr>
                <w:b/>
              </w:rPr>
              <w:lastRenderedPageBreak/>
              <w:t>Uczeń: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planuje doświadczenie związane z badaniem ruchu drgającego, w szczególności z wyznaczaniem okresu i częstotliwości drgań ciężarka zawieszonego na sprężynie oraz okresu i częstotliwości drgań wahadła matematycznego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lastRenderedPageBreak/>
              <w:t>opisuje ruch ciężarka na sprężynie i ruch wahadła matematycznego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analizuje przemiany energii w ruchu ciężarka na sprężynie i w ruchu wahadła matematycznego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 xml:space="preserve">odróżnia fale podłużne od fal poprzecznych, wskazując przykłady 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demonstruje i opisuje zjawisko rezonansu mechanicznego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wyszukuje i selekcjonuje informacje dotyczące fal mechanicznych, np. skutków działania fal na morzu lub oceanie lub </w:t>
            </w:r>
            <w:r w:rsidRPr="00415252">
              <w:rPr>
                <w:vertAlign w:val="superscript"/>
              </w:rPr>
              <w:t>R</w:t>
            </w:r>
            <w:r w:rsidRPr="00415252">
              <w:t>skutków rezonansu mechanicznego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mechanizm przekazywania drgań z jednego punktu ośrodka do drugiego w przypadku fal dźwiękowych w powietrzu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planuje doświadczenie związane z badaniem cech fal dźwiękowych, w szczególności z badaniem zależności wysokości i głośności dźwięku od częstotliwości i amplitudy drgań źródła tego dźwięku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przedstawia skutki</w:t>
            </w:r>
            <w:r w:rsidRPr="00415252">
              <w:rPr>
                <w:color w:val="FF00FF"/>
              </w:rPr>
              <w:t xml:space="preserve"> </w:t>
            </w:r>
            <w:r w:rsidRPr="00415252">
              <w:t xml:space="preserve">oddziaływania hałasu i drgań na organizm człowieka oraz sposoby ich łagodzenia 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rozróżnia zjawiska echa i pogłosu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zjawisko powstawania fal elektromagnetycznych</w:t>
            </w:r>
          </w:p>
          <w:p w:rsidR="00D03E05" w:rsidRPr="00415252" w:rsidRDefault="00D03E05" w:rsidP="00D03E05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posługuje się informacjami pochodzącymi z analizy przeczytanych tekstów (w tym popularnonaukowych), m.in. dotyczących dźwięków, </w:t>
            </w:r>
            <w:r w:rsidRPr="00415252">
              <w:lastRenderedPageBreak/>
              <w:t xml:space="preserve">infradźwięków i ultradźwięków oraz wykorzystywania fal elektromagnetycznych w różnych dziedzinach życia, a także zagrożeń dla człowieka stwarzanych przez niektóre fale elektromagnetyczne </w:t>
            </w:r>
          </w:p>
        </w:tc>
        <w:tc>
          <w:tcPr>
            <w:tcW w:w="3261" w:type="dxa"/>
          </w:tcPr>
          <w:p w:rsidR="00D03E05" w:rsidRPr="00415252" w:rsidRDefault="00D03E05" w:rsidP="006249E6">
            <w:pPr>
              <w:rPr>
                <w:b/>
              </w:rPr>
            </w:pPr>
            <w:r w:rsidRPr="00415252">
              <w:rPr>
                <w:b/>
              </w:rPr>
              <w:lastRenderedPageBreak/>
              <w:t>Uczeń: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posługuje się informacjami pochodzącymi z analizy przeczytanych tekstów (w tym popularnonaukowych i internetu) dotyczącymi pracy zegarów wahadłowych, w szczególności wykorzystania </w:t>
            </w:r>
            <w:r w:rsidRPr="00415252">
              <w:lastRenderedPageBreak/>
              <w:t>w nich zależności częstotliwości drgań od długości wahadła i zjawiska izochronizmu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opisuje mechanizm rozchodzenia się fal podłużnych i poprzecznych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demonstruje i opisuje zjawiska: odbicia, załamania, dyfrakcji i interferencji fal, podaje przykłady występowania tych zjawisk w przyrodzie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posługuje się pojęciem barwy dźwięku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demonstruje i opisuje zjawisko rezonansu akustycznego, podaje przykłady skutków tego zjawiska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demonstruje drgania elektryczne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wyjaśnia wpływ fal elektromagnetycznych o bardzo dużej częstotliwości (np. promieniowania nadfioletowego i rentgenowskiego) na organizm człowieka</w:t>
            </w:r>
          </w:p>
          <w:p w:rsidR="00D03E05" w:rsidRPr="00415252" w:rsidRDefault="00D03E05" w:rsidP="00D03E05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 xml:space="preserve">rozwiązuje złożone zadania obliczeniowe z zastosowaniem zależności i </w:t>
            </w:r>
            <w:r w:rsidRPr="00415252">
              <w:lastRenderedPageBreak/>
              <w:t>wzorów dotyczących drgań i fal</w:t>
            </w:r>
          </w:p>
        </w:tc>
      </w:tr>
    </w:tbl>
    <w:p w:rsidR="00D03E05" w:rsidRDefault="00D03E05" w:rsidP="00D03E05">
      <w:pPr>
        <w:pStyle w:val="Stopka"/>
        <w:tabs>
          <w:tab w:val="clear" w:pos="4536"/>
          <w:tab w:val="clear" w:pos="9072"/>
        </w:tabs>
        <w:rPr>
          <w:rFonts w:asciiTheme="minorHAnsi" w:hAnsiTheme="minorHAnsi"/>
          <w:color w:val="0000FF"/>
          <w:sz w:val="22"/>
          <w:szCs w:val="22"/>
        </w:rPr>
      </w:pPr>
    </w:p>
    <w:p w:rsidR="00606357" w:rsidRDefault="00606357" w:rsidP="00D03E05">
      <w:pPr>
        <w:pStyle w:val="Stopka"/>
        <w:tabs>
          <w:tab w:val="clear" w:pos="4536"/>
          <w:tab w:val="clear" w:pos="9072"/>
        </w:tabs>
        <w:rPr>
          <w:rFonts w:asciiTheme="minorHAnsi" w:hAnsiTheme="minorHAnsi"/>
          <w:color w:val="0000FF"/>
          <w:sz w:val="22"/>
          <w:szCs w:val="22"/>
        </w:rPr>
      </w:pPr>
    </w:p>
    <w:p w:rsidR="00606357" w:rsidRDefault="00606357" w:rsidP="00D03E05">
      <w:pPr>
        <w:pStyle w:val="Stopka"/>
        <w:tabs>
          <w:tab w:val="clear" w:pos="4536"/>
          <w:tab w:val="clear" w:pos="9072"/>
        </w:tabs>
        <w:rPr>
          <w:rFonts w:asciiTheme="minorHAnsi" w:hAnsiTheme="minorHAnsi"/>
          <w:color w:val="0000FF"/>
          <w:sz w:val="22"/>
          <w:szCs w:val="22"/>
        </w:rPr>
      </w:pPr>
    </w:p>
    <w:p w:rsidR="00606357" w:rsidRDefault="00606357" w:rsidP="00D03E05">
      <w:pPr>
        <w:pStyle w:val="Stopka"/>
        <w:tabs>
          <w:tab w:val="clear" w:pos="4536"/>
          <w:tab w:val="clear" w:pos="9072"/>
        </w:tabs>
        <w:rPr>
          <w:rFonts w:asciiTheme="minorHAnsi" w:hAnsiTheme="minorHAnsi"/>
          <w:color w:val="0000FF"/>
          <w:sz w:val="22"/>
          <w:szCs w:val="22"/>
        </w:rPr>
      </w:pPr>
    </w:p>
    <w:p w:rsidR="00606357" w:rsidRDefault="00606357" w:rsidP="00D03E05">
      <w:pPr>
        <w:pStyle w:val="Stopka"/>
        <w:tabs>
          <w:tab w:val="clear" w:pos="4536"/>
          <w:tab w:val="clear" w:pos="9072"/>
        </w:tabs>
        <w:rPr>
          <w:rFonts w:asciiTheme="minorHAnsi" w:hAnsiTheme="minorHAnsi"/>
          <w:color w:val="0000FF"/>
          <w:sz w:val="22"/>
          <w:szCs w:val="22"/>
        </w:rPr>
      </w:pPr>
    </w:p>
    <w:p w:rsidR="00606357" w:rsidRPr="00415252" w:rsidRDefault="00606357" w:rsidP="00D03E05">
      <w:pPr>
        <w:pStyle w:val="Stopka"/>
        <w:tabs>
          <w:tab w:val="clear" w:pos="4536"/>
          <w:tab w:val="clear" w:pos="9072"/>
        </w:tabs>
        <w:rPr>
          <w:rFonts w:asciiTheme="minorHAnsi" w:hAnsiTheme="minorHAnsi"/>
          <w:color w:val="0000FF"/>
          <w:sz w:val="22"/>
          <w:szCs w:val="22"/>
        </w:rPr>
      </w:pPr>
    </w:p>
    <w:p w:rsidR="00BC566B" w:rsidRPr="00415252" w:rsidRDefault="00BC566B" w:rsidP="00BC566B">
      <w:pPr>
        <w:rPr>
          <w:b/>
        </w:rPr>
      </w:pPr>
      <w:r w:rsidRPr="00415252">
        <w:rPr>
          <w:b/>
        </w:rPr>
        <w:lastRenderedPageBreak/>
        <w:t xml:space="preserve"> Optyka </w:t>
      </w:r>
    </w:p>
    <w:p w:rsidR="00BC566B" w:rsidRPr="00415252" w:rsidRDefault="00BC566B" w:rsidP="00BC566B">
      <w:pPr>
        <w:jc w:val="right"/>
      </w:pPr>
      <w:r w:rsidRPr="00415252">
        <w:t>R – treści nadprogramowe</w:t>
      </w:r>
    </w:p>
    <w:tbl>
      <w:tblPr>
        <w:tblW w:w="14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43"/>
        <w:gridCol w:w="4253"/>
        <w:gridCol w:w="4252"/>
        <w:gridCol w:w="3261"/>
      </w:tblGrid>
      <w:tr w:rsidR="00BC566B" w:rsidRPr="00415252" w:rsidTr="006249E6">
        <w:tc>
          <w:tcPr>
            <w:tcW w:w="2943" w:type="dxa"/>
          </w:tcPr>
          <w:p w:rsidR="00BC566B" w:rsidRPr="00415252" w:rsidRDefault="00BC566B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dopuszczający</w:t>
            </w:r>
          </w:p>
        </w:tc>
        <w:tc>
          <w:tcPr>
            <w:tcW w:w="4253" w:type="dxa"/>
          </w:tcPr>
          <w:p w:rsidR="00BC566B" w:rsidRPr="00415252" w:rsidRDefault="00BC566B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dostateczny</w:t>
            </w:r>
          </w:p>
        </w:tc>
        <w:tc>
          <w:tcPr>
            <w:tcW w:w="4252" w:type="dxa"/>
          </w:tcPr>
          <w:p w:rsidR="00BC566B" w:rsidRPr="00415252" w:rsidRDefault="00BC566B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dobry</w:t>
            </w:r>
          </w:p>
        </w:tc>
        <w:tc>
          <w:tcPr>
            <w:tcW w:w="3261" w:type="dxa"/>
          </w:tcPr>
          <w:p w:rsidR="00BC566B" w:rsidRPr="00415252" w:rsidRDefault="00BC566B" w:rsidP="006249E6">
            <w:pPr>
              <w:jc w:val="center"/>
              <w:rPr>
                <w:b/>
                <w:bCs/>
              </w:rPr>
            </w:pPr>
            <w:r w:rsidRPr="00415252">
              <w:rPr>
                <w:b/>
                <w:bCs/>
              </w:rPr>
              <w:t>Stopień bardzo dobry</w:t>
            </w:r>
          </w:p>
        </w:tc>
      </w:tr>
      <w:tr w:rsidR="00BC566B" w:rsidRPr="00415252" w:rsidTr="006249E6">
        <w:tc>
          <w:tcPr>
            <w:tcW w:w="2943" w:type="dxa"/>
          </w:tcPr>
          <w:p w:rsidR="00BC566B" w:rsidRPr="00415252" w:rsidRDefault="00BC566B" w:rsidP="006249E6">
            <w:pPr>
              <w:rPr>
                <w:b/>
              </w:rPr>
            </w:pPr>
            <w:r w:rsidRPr="00415252">
              <w:rPr>
                <w:b/>
              </w:rPr>
              <w:t>Uczeń: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wymienia i klasyfikuje źródła światła, podaje przykłady 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odczytuje dane z tabeli (prędkość światła w danym ośrodku)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wskazuje w otaczającej rzeczywistości przykłady prostoliniowego rozchodzenia się światła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demonstruje doświadczalnie zjawisko rozproszenia światła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przebieg i wynik przeprowadzonego doświadczenia, wyjaśnia rolę użytych przyrządów i wykonuje schematyczny rysunek obrazujący układ doświadczalny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wymienia i rozróżnia rodzaje zwierciadeł, wskazuje w otoczeniu przykłady różnych rodzajów zwierciadeł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lastRenderedPageBreak/>
              <w:t>bada doświadczalnie skupianie równoległej wiązki światła za pomocą zwierciadła kulistego wklęsłego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demonstruje zjawisko załamania światła (zmiany kąta załamania przy zmianie kąta podania – jakościowo)</w:t>
            </w:r>
          </w:p>
          <w:p w:rsidR="00BC566B" w:rsidRPr="00415252" w:rsidRDefault="00BC566B" w:rsidP="00BC566B">
            <w:pPr>
              <w:numPr>
                <w:ilvl w:val="0"/>
                <w:numId w:val="14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(jakościowo) bieg promieni przy przejściu światła z ośrodka rzadszego do ośrodka gęstszego optycznie i odwrotnie, posługując się pojęciem kąta załamania</w:t>
            </w:r>
          </w:p>
          <w:p w:rsidR="00BC566B" w:rsidRPr="00415252" w:rsidRDefault="00BC566B" w:rsidP="006249E6">
            <w:pPr>
              <w:ind w:left="340"/>
            </w:pPr>
            <w:r w:rsidRPr="00415252">
              <w:t>wymienia i rozróżnia rodzaje soczewek</w:t>
            </w:r>
          </w:p>
        </w:tc>
        <w:tc>
          <w:tcPr>
            <w:tcW w:w="4253" w:type="dxa"/>
          </w:tcPr>
          <w:p w:rsidR="00BC566B" w:rsidRPr="00415252" w:rsidRDefault="00BC566B" w:rsidP="006249E6">
            <w:pPr>
              <w:rPr>
                <w:b/>
              </w:rPr>
            </w:pPr>
            <w:r w:rsidRPr="00415252">
              <w:rPr>
                <w:b/>
              </w:rPr>
              <w:lastRenderedPageBreak/>
              <w:t>Uczeń: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porównuje (wymienia cechy wspólne i różnice) mechanizmy rozchodzenia się fal mechanicznych i elektromagnetycznych 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odaje przybliżoną wartość prędkości światła w próżni, wskazuje prędkość światła jako maksymalną prędkość przepływu informacji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bada doświadczalnie rozchodzenie się światła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właściwości światła, posługuje się pojęciami: promień optyczny, ośrodek optyczny, ośrodek optycznie jednorodny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stosuje do obliczeń związek między długością i częstotliwością fali: rozróżnia wielkości dane i szukane, szacuje rząd wielkości spodziewanego wyniku i ocenia na tej podstawie wartości obliczanych wielkości fizycznych, przelicza wielokrotności i podwielokrotności (przedrostki mikro-, mili-, centy-); przelicza jednostki czasu (sekunda, minuta, godzina), zapisuje wynik pomiaru lub obliczenia fizycznego jako przybliżony (z dokładnością do 2–3 cyfr znaczących)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lastRenderedPageBreak/>
              <w:t>demonstruje zjawiska cienia i półcienia, wyodrębnia zjawiska z kontekstu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formułuje prawo odbicia, posługując się pojęciami: kąt padania, kąt odbicia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zjawiska: odbicia i rozproszenia światła, podaje przykłady ich występowania i wykorzystania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wyjaśnia powstawanie obrazu pozornego w zwierciadle płaskim, wykorzystując prawo odbicia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rysuje konstrukcyjnie obrazy wytworzone przez zwierciadła wklęsłe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kreśla cechy obrazów wytworzone przez zwierciadła wklęsłe, posługuje się pojęciem powiększenia obrazu, rozróżnia obrazy rzeczywiste i pozorne oraz odwrócone i proste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rozwiązuje zadania rachunkowe z zastosowaniem wzoru na powiększenie obrazu, zapisuje wielkości dane i szukane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wskazuje w otaczającej rzeczywistości przykłady załamania światła, wyodrębnia zjawisko załamania światła z kontekstu, wskazuje czynniki istotne i nieistotne dla wyniku doświadczenia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planuje doświadczenie związane z badaniem przejścia światła z ośrodka rzadszego do ośrodka gęstszego optycznie i odwrotnie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demonstruje i opisuje zjawisko rozszczepienia światła za pomocą pryzmatu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lastRenderedPageBreak/>
              <w:t>opisuje światło białe jako mieszaninę barw, a światło lasera – jako światło jednobarwne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bieg promieni przechodzących przez soczewkę skupiającą (biegnących równolegle do osi optycznej), posługując się pojęciami ogniska, ogniskowej i zdolności skupiającej soczewki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wytwarza za pomocą soczewki skupiającej ostry obraz przedmiotu na ekranie, dobierając doświadczalnie położenie soczewki i przedmiotu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powstawanie obrazów w oku ludzkim, wyjaśnia pojęcia krótkowzroczności i dalekowzroczności oraz opisuje rolę soczewek w ich korygowaniu</w:t>
            </w:r>
          </w:p>
          <w:p w:rsidR="00BC566B" w:rsidRPr="00415252" w:rsidRDefault="00BC566B" w:rsidP="00BC566B">
            <w:pPr>
              <w:numPr>
                <w:ilvl w:val="0"/>
                <w:numId w:val="15"/>
              </w:numPr>
              <w:tabs>
                <w:tab w:val="clear" w:pos="360"/>
              </w:tabs>
              <w:spacing w:after="0" w:line="240" w:lineRule="auto"/>
            </w:pPr>
            <w:r w:rsidRPr="00415252">
              <w:t>odczytuje dane z tabeli i zapisuje dane w formie tabeli, posługuje się pojęciem niepewności pomiarowej, zapisuje wynik pomiaru lub obliczenia fizycznego jako przybliżony (z dokładnością do 2–3 cyfr znaczących)</w:t>
            </w:r>
          </w:p>
        </w:tc>
        <w:tc>
          <w:tcPr>
            <w:tcW w:w="4252" w:type="dxa"/>
          </w:tcPr>
          <w:p w:rsidR="00BC566B" w:rsidRPr="00415252" w:rsidRDefault="00BC566B" w:rsidP="006249E6">
            <w:pPr>
              <w:rPr>
                <w:b/>
              </w:rPr>
            </w:pPr>
            <w:r w:rsidRPr="00415252">
              <w:rPr>
                <w:b/>
              </w:rPr>
              <w:lastRenderedPageBreak/>
              <w:t>Uczeń: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 xml:space="preserve">planuje doświadczenie związane z badaniem rozchodzenia się światła 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wyjaśnia powstawanie obszarów cienia i półcienia za pomocą prostoliniowego rozchodzenia się światła w ośrodku jednorodnym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zjawisko zaćmienia Słońca i Księżyc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bada zjawiska dyfrakcji i interferencji światła, wyodrębnia je z kontekstu, wskazuje czynniki istotne i nieistotne dla wyniku doświadczeni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wyszukuje i selekcjonuje informacje dotyczące występowania zjawisk dyfrakcji i interferencji światła w przyrodzie i życiu codziennym, a także ewolucji poglądów na temat natury światł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skupianie promieni w zwierciadle kulistym wklęsłym, posługując się pojęciami ogniska i ogniskowej oraz wzorem opisującym zależność  między ogniskową a promieniem krzywizny zwierciadła kulistego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 xml:space="preserve">demonstruje rozproszenie równoległej wiązki światła na zwierciadle kulistym </w:t>
            </w:r>
            <w:r w:rsidRPr="00415252">
              <w:lastRenderedPageBreak/>
              <w:t>wypukłym, posługuje się pojęciem ogniska pozornego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posługuje się informacjami pochodzącymi z analizy przeczytanych tekstów (w tym popularnonaukowych, z internetu) dotyczącymi zjawisk odbicia i rozproszenia światła, m.in. wskazuje przykłady wykorzystania zwierciadeł w różnych dziedzinach życi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formułuje prawo załamania światł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opisuje zjawisko całkowitego wewnętrznego odbicia, podaje przykłady jego zastosowani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rozwiązuje zadania rachunkowe z zastosowaniem prawa załamania światł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planuje i demonstruje doświadczenie związane z badaniem biegu promieni przechodzących przez soczewkę skupiającą i wyznaczaniem jej ogniskowej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planuje doświadczenie związane z wytwarzaniem za pomocą soczewki skupiającej ostrego obrazu przedmiotu na ekranie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rysuje konstrukcyjnie obrazy wytworzone przez soczewki, rozróżnia obrazy rzeczywiste, pozorne, proste, odwrócone, powiększone, pomniejszone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t>posługuje się informacjami pochodzącymi z analizy przeczytanych tekstów (w tym popularnonaukowych, z internetu), m.in. dotyczącymi narządu wzroku i korygowania zaburzeń widzenia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lastRenderedPageBreak/>
              <w:t>R</w:t>
            </w:r>
            <w:r w:rsidRPr="00415252">
              <w:t>opisuje przykłady zjawisk optycznych w przyrodzie</w:t>
            </w:r>
          </w:p>
          <w:p w:rsidR="00BC566B" w:rsidRPr="00415252" w:rsidRDefault="00BC566B" w:rsidP="00BC566B">
            <w:pPr>
              <w:numPr>
                <w:ilvl w:val="0"/>
                <w:numId w:val="13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posługuje się informacjami pochodzącymi z analizy przeczytanych tekstów (w tym popularnonaukowych, z internetu), m.in. opisuje przykłady wykorzystania przyrządów optycznych w różnych dziedzinach życia</w:t>
            </w:r>
          </w:p>
        </w:tc>
        <w:tc>
          <w:tcPr>
            <w:tcW w:w="3261" w:type="dxa"/>
          </w:tcPr>
          <w:p w:rsidR="00BC566B" w:rsidRPr="00415252" w:rsidRDefault="00BC566B" w:rsidP="006249E6">
            <w:pPr>
              <w:rPr>
                <w:b/>
              </w:rPr>
            </w:pPr>
            <w:r w:rsidRPr="00415252">
              <w:rPr>
                <w:b/>
              </w:rPr>
              <w:lastRenderedPageBreak/>
              <w:t>Uczeń: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opisuje zjawiska dyfrakcji i interferencji światła,</w:t>
            </w:r>
            <w:r w:rsidRPr="00415252">
              <w:rPr>
                <w:vertAlign w:val="superscript"/>
              </w:rPr>
              <w:t xml:space="preserve"> </w:t>
            </w:r>
            <w:r w:rsidRPr="00415252">
              <w:t xml:space="preserve">wskazuje w otaczającej rzeczywistości przykłady występowania tych zjawisk 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opisuje zjawisko fotoelektryczne, podaje przykłady jego zastosowania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wyjaśnia, dlaczego mówimy, że światło ma dwoistą naturę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rysuje konstrukcyjnie obrazy wytworzone przez zwierciadła wklęsłe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t>posługuje się informacjami pochodzącymi z analizy przeczytanych tekstów (w tym popularnonaukowych, z internetu) dotyczącymi źródeł i właściwości światła, zasad ochrony narządu wzroku</w:t>
            </w:r>
            <w:r w:rsidRPr="00415252">
              <w:rPr>
                <w:color w:val="0000FF"/>
              </w:rPr>
              <w:t xml:space="preserve">, </w:t>
            </w:r>
            <w:r w:rsidRPr="00415252">
              <w:t>wykorzystania światłowodów, laserów i pryzmatów, powstawania tęczy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 xml:space="preserve">rozwiązuje zadania, korzystając z wzorów na powiększenie i zdolność </w:t>
            </w:r>
            <w:r w:rsidRPr="00415252">
              <w:lastRenderedPageBreak/>
              <w:t>skupiającą oraz rysując konstrukcyjnie obraz wytworzony przez soczewkę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wymienia i opisuje różne przyrządy optyczne (mikroskop, lupa, luneta itd.)</w:t>
            </w:r>
          </w:p>
          <w:p w:rsidR="00BC566B" w:rsidRPr="00415252" w:rsidRDefault="00BC566B" w:rsidP="00BC566B">
            <w:pPr>
              <w:numPr>
                <w:ilvl w:val="0"/>
                <w:numId w:val="12"/>
              </w:numPr>
              <w:tabs>
                <w:tab w:val="clear" w:pos="360"/>
              </w:tabs>
              <w:spacing w:after="0" w:line="240" w:lineRule="auto"/>
            </w:pPr>
            <w:r w:rsidRPr="00415252">
              <w:rPr>
                <w:vertAlign w:val="superscript"/>
              </w:rPr>
              <w:t>R</w:t>
            </w:r>
            <w:r w:rsidRPr="00415252">
              <w:t>rozwiązuje zadania rachunkowe z zastosowaniem wzoru na zdolność skupiającą układu soczewek, np. szkieł okularowych i oka</w:t>
            </w:r>
          </w:p>
        </w:tc>
      </w:tr>
    </w:tbl>
    <w:p w:rsidR="00BC566B" w:rsidRPr="00415252" w:rsidRDefault="00BC566B" w:rsidP="00BC566B">
      <w:pPr>
        <w:pStyle w:val="Stopka"/>
        <w:tabs>
          <w:tab w:val="clear" w:pos="4536"/>
          <w:tab w:val="clear" w:pos="9072"/>
        </w:tabs>
        <w:rPr>
          <w:rFonts w:asciiTheme="minorHAnsi" w:hAnsiTheme="minorHAnsi"/>
          <w:color w:val="0000FF"/>
          <w:sz w:val="22"/>
          <w:szCs w:val="22"/>
        </w:rPr>
      </w:pPr>
    </w:p>
    <w:sectPr w:rsidR="00BC566B" w:rsidRPr="00415252" w:rsidSect="008A5C7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4D4CE604"/>
    <w:lvl w:ilvl="0">
      <w:numFmt w:val="bullet"/>
      <w:lvlText w:val="*"/>
      <w:lvlJc w:val="left"/>
    </w:lvl>
  </w:abstractNum>
  <w:abstractNum w:abstractNumId="1">
    <w:nsid w:val="06C14AC7"/>
    <w:multiLevelType w:val="hybridMultilevel"/>
    <w:tmpl w:val="0CEC259C"/>
    <w:lvl w:ilvl="0" w:tplc="21D2D844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7DA736A"/>
    <w:multiLevelType w:val="singleLevel"/>
    <w:tmpl w:val="074AE112"/>
    <w:lvl w:ilvl="0">
      <w:start w:val="1"/>
      <w:numFmt w:val="decimal"/>
      <w:lvlText w:val="%1."/>
      <w:legacy w:legacy="1" w:legacySpace="0" w:legacyIndent="178"/>
      <w:lvlJc w:val="left"/>
      <w:rPr>
        <w:rFonts w:ascii="Times New Roman" w:hAnsi="Times New Roman" w:cs="Times New Roman" w:hint="default"/>
      </w:rPr>
    </w:lvl>
  </w:abstractNum>
  <w:abstractNum w:abstractNumId="3">
    <w:nsid w:val="125613C3"/>
    <w:multiLevelType w:val="hybridMultilevel"/>
    <w:tmpl w:val="C41AB57A"/>
    <w:lvl w:ilvl="0" w:tplc="21D2D844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4106E38"/>
    <w:multiLevelType w:val="hybridMultilevel"/>
    <w:tmpl w:val="3CF846A8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6167D4"/>
    <w:multiLevelType w:val="hybridMultilevel"/>
    <w:tmpl w:val="FB0ED1F4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35A51BD"/>
    <w:multiLevelType w:val="hybridMultilevel"/>
    <w:tmpl w:val="F76ECBCE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0007B9F"/>
    <w:multiLevelType w:val="hybridMultilevel"/>
    <w:tmpl w:val="AA7CEE92"/>
    <w:lvl w:ilvl="0" w:tplc="21D2D844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D4F73EB"/>
    <w:multiLevelType w:val="singleLevel"/>
    <w:tmpl w:val="23C808AA"/>
    <w:lvl w:ilvl="0">
      <w:start w:val="1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</w:rPr>
    </w:lvl>
  </w:abstractNum>
  <w:abstractNum w:abstractNumId="9">
    <w:nsid w:val="5EA3649A"/>
    <w:multiLevelType w:val="hybridMultilevel"/>
    <w:tmpl w:val="4D0EAB7C"/>
    <w:lvl w:ilvl="0" w:tplc="18D284B6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C8207B7"/>
    <w:multiLevelType w:val="hybridMultilevel"/>
    <w:tmpl w:val="98E4DA9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035B1A"/>
    <w:multiLevelType w:val="hybridMultilevel"/>
    <w:tmpl w:val="7AE06F4C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  <w:lvlOverride w:ilvl="0">
      <w:lvl w:ilvl="0">
        <w:start w:val="1"/>
        <w:numFmt w:val="decimal"/>
        <w:lvlText w:val="%1."/>
        <w:legacy w:legacy="1" w:legacySpace="0" w:legacyIndent="17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0"/>
    <w:lvlOverride w:ilvl="0">
      <w:lvl w:ilvl="0">
        <w:start w:val="65535"/>
        <w:numFmt w:val="bullet"/>
        <w:lvlText w:val="•"/>
        <w:legacy w:legacy="1" w:legacySpace="0" w:legacyIndent="192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start w:val="65535"/>
        <w:numFmt w:val="bullet"/>
        <w:lvlText w:val="•"/>
        <w:legacy w:legacy="1" w:legacySpace="0" w:legacyIndent="115"/>
        <w:lvlJc w:val="left"/>
        <w:rPr>
          <w:rFonts w:ascii="Arial" w:hAnsi="Arial" w:cs="Arial" w:hint="default"/>
        </w:rPr>
      </w:lvl>
    </w:lvlOverride>
  </w:num>
  <w:num w:numId="6">
    <w:abstractNumId w:val="0"/>
    <w:lvlOverride w:ilvl="0">
      <w:lvl w:ilvl="0">
        <w:start w:val="65535"/>
        <w:numFmt w:val="bullet"/>
        <w:lvlText w:val="•"/>
        <w:legacy w:legacy="1" w:legacySpace="0" w:legacyIndent="120"/>
        <w:lvlJc w:val="left"/>
        <w:rPr>
          <w:rFonts w:ascii="Arial" w:hAnsi="Arial" w:cs="Arial" w:hint="default"/>
        </w:rPr>
      </w:lvl>
    </w:lvlOverride>
  </w:num>
  <w:num w:numId="7">
    <w:abstractNumId w:val="8"/>
  </w:num>
  <w:num w:numId="8">
    <w:abstractNumId w:val="6"/>
  </w:num>
  <w:num w:numId="9">
    <w:abstractNumId w:val="11"/>
  </w:num>
  <w:num w:numId="10">
    <w:abstractNumId w:val="4"/>
  </w:num>
  <w:num w:numId="11">
    <w:abstractNumId w:val="5"/>
  </w:num>
  <w:num w:numId="12">
    <w:abstractNumId w:val="9"/>
  </w:num>
  <w:num w:numId="13">
    <w:abstractNumId w:val="3"/>
  </w:num>
  <w:num w:numId="14">
    <w:abstractNumId w:val="7"/>
  </w:num>
  <w:num w:numId="15">
    <w:abstractNumId w:val="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17CB"/>
    <w:rsid w:val="001C451B"/>
    <w:rsid w:val="00394C8E"/>
    <w:rsid w:val="003976EC"/>
    <w:rsid w:val="00415252"/>
    <w:rsid w:val="005F71C9"/>
    <w:rsid w:val="00606357"/>
    <w:rsid w:val="006249E6"/>
    <w:rsid w:val="007117CB"/>
    <w:rsid w:val="008A5C77"/>
    <w:rsid w:val="009B2291"/>
    <w:rsid w:val="00BA52A1"/>
    <w:rsid w:val="00BC566B"/>
    <w:rsid w:val="00C70AAD"/>
    <w:rsid w:val="00D01B92"/>
    <w:rsid w:val="00D03E05"/>
    <w:rsid w:val="00EE2785"/>
    <w:rsid w:val="00FB0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22C4EF-D496-459C-8DF0-A233B4643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link w:val="Nagwek1Znak"/>
    <w:uiPriority w:val="99"/>
    <w:qFormat/>
    <w:rsid w:val="008A5C77"/>
    <w:pPr>
      <w:keepNext/>
      <w:widowControl w:val="0"/>
      <w:shd w:val="clear" w:color="auto" w:fill="FFFFFF"/>
      <w:autoSpaceDE w:val="0"/>
      <w:autoSpaceDN w:val="0"/>
      <w:spacing w:before="192" w:after="0" w:line="240" w:lineRule="auto"/>
      <w:ind w:left="221"/>
      <w:outlineLvl w:val="0"/>
    </w:pPr>
    <w:rPr>
      <w:rFonts w:ascii="Arial" w:eastAsia="Times New Roman" w:hAnsi="Arial" w:cs="Arial"/>
      <w:b/>
      <w:bCs/>
      <w:color w:val="000000"/>
      <w:sz w:val="24"/>
      <w:szCs w:val="24"/>
      <w:lang w:eastAsia="pl-PL"/>
    </w:rPr>
  </w:style>
  <w:style w:type="paragraph" w:styleId="Nagwek2">
    <w:name w:val="heading 2"/>
    <w:basedOn w:val="Normalny"/>
    <w:next w:val="Normalny"/>
    <w:link w:val="Nagwek2Znak"/>
    <w:uiPriority w:val="99"/>
    <w:qFormat/>
    <w:rsid w:val="008A5C77"/>
    <w:pPr>
      <w:keepNext/>
      <w:widowControl w:val="0"/>
      <w:shd w:val="clear" w:color="auto" w:fill="FFFFFF"/>
      <w:autoSpaceDE w:val="0"/>
      <w:autoSpaceDN w:val="0"/>
      <w:spacing w:after="0" w:line="240" w:lineRule="auto"/>
      <w:outlineLvl w:val="1"/>
    </w:pPr>
    <w:rPr>
      <w:rFonts w:ascii="Arial" w:eastAsia="Times New Roman" w:hAnsi="Arial" w:cs="Arial"/>
      <w:b/>
      <w:bCs/>
      <w:color w:val="000000"/>
      <w:sz w:val="28"/>
      <w:szCs w:val="28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rsid w:val="007117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1Znak">
    <w:name w:val="Nagłówek 1 Znak"/>
    <w:basedOn w:val="Domylnaczcionkaakapitu"/>
    <w:link w:val="Nagwek1"/>
    <w:uiPriority w:val="9"/>
    <w:rsid w:val="008A5C77"/>
    <w:rPr>
      <w:rFonts w:ascii="Arial" w:eastAsia="Times New Roman" w:hAnsi="Arial" w:cs="Arial"/>
      <w:b/>
      <w:bCs/>
      <w:color w:val="000000"/>
      <w:sz w:val="24"/>
      <w:szCs w:val="24"/>
      <w:shd w:val="clear" w:color="auto" w:fill="FFFFFF"/>
      <w:lang w:eastAsia="pl-PL"/>
    </w:rPr>
  </w:style>
  <w:style w:type="character" w:customStyle="1" w:styleId="Nagwek2Znak">
    <w:name w:val="Nagłówek 2 Znak"/>
    <w:basedOn w:val="Domylnaczcionkaakapitu"/>
    <w:link w:val="Nagwek2"/>
    <w:uiPriority w:val="99"/>
    <w:rsid w:val="008A5C77"/>
    <w:rPr>
      <w:rFonts w:ascii="Arial" w:eastAsia="Times New Roman" w:hAnsi="Arial" w:cs="Arial"/>
      <w:b/>
      <w:bCs/>
      <w:color w:val="000000"/>
      <w:sz w:val="28"/>
      <w:szCs w:val="28"/>
      <w:shd w:val="clear" w:color="auto" w:fill="FFFFFF"/>
      <w:lang w:eastAsia="pl-PL"/>
    </w:rPr>
  </w:style>
  <w:style w:type="paragraph" w:styleId="Tekstpodstawowy">
    <w:name w:val="Body Text"/>
    <w:basedOn w:val="Normalny"/>
    <w:link w:val="TekstpodstawowyZnak"/>
    <w:uiPriority w:val="99"/>
    <w:rsid w:val="008A5C77"/>
    <w:pPr>
      <w:widowControl w:val="0"/>
      <w:shd w:val="clear" w:color="auto" w:fill="FFFFFF"/>
      <w:tabs>
        <w:tab w:val="left" w:pos="158"/>
      </w:tabs>
      <w:autoSpaceDE w:val="0"/>
      <w:autoSpaceDN w:val="0"/>
      <w:spacing w:after="0" w:line="206" w:lineRule="exact"/>
    </w:pPr>
    <w:rPr>
      <w:rFonts w:ascii="Arial" w:eastAsia="Times New Roman" w:hAnsi="Arial" w:cs="Arial"/>
      <w:color w:val="000000"/>
      <w:sz w:val="20"/>
      <w:szCs w:val="20"/>
      <w:lang w:eastAsia="pl-PL"/>
    </w:rPr>
  </w:style>
  <w:style w:type="character" w:customStyle="1" w:styleId="TekstpodstawowyZnak">
    <w:name w:val="Tekst podstawowy Znak"/>
    <w:basedOn w:val="Domylnaczcionkaakapitu"/>
    <w:link w:val="Tekstpodstawowy"/>
    <w:uiPriority w:val="99"/>
    <w:rsid w:val="008A5C77"/>
    <w:rPr>
      <w:rFonts w:ascii="Arial" w:eastAsia="Times New Roman" w:hAnsi="Arial" w:cs="Arial"/>
      <w:color w:val="000000"/>
      <w:sz w:val="20"/>
      <w:szCs w:val="20"/>
      <w:shd w:val="clear" w:color="auto" w:fill="FFFFFF"/>
      <w:lang w:eastAsia="pl-PL"/>
    </w:rPr>
  </w:style>
  <w:style w:type="paragraph" w:styleId="Tekstpodstawowy2">
    <w:name w:val="Body Text 2"/>
    <w:basedOn w:val="Normalny"/>
    <w:link w:val="Tekstpodstawowy2Znak"/>
    <w:uiPriority w:val="99"/>
    <w:rsid w:val="008A5C77"/>
    <w:pPr>
      <w:widowControl w:val="0"/>
      <w:shd w:val="clear" w:color="auto" w:fill="FFFFFF"/>
      <w:autoSpaceDE w:val="0"/>
      <w:autoSpaceDN w:val="0"/>
      <w:spacing w:after="0" w:line="240" w:lineRule="auto"/>
      <w:ind w:left="105" w:hanging="105"/>
    </w:pPr>
    <w:rPr>
      <w:rFonts w:ascii="Arial" w:eastAsia="Times New Roman" w:hAnsi="Arial" w:cs="Arial"/>
      <w:color w:val="000000"/>
      <w:sz w:val="20"/>
      <w:szCs w:val="20"/>
      <w:lang w:eastAsia="pl-PL"/>
    </w:rPr>
  </w:style>
  <w:style w:type="character" w:customStyle="1" w:styleId="Tekstpodstawowy2Znak">
    <w:name w:val="Tekst podstawowy 2 Znak"/>
    <w:basedOn w:val="Domylnaczcionkaakapitu"/>
    <w:link w:val="Tekstpodstawowy2"/>
    <w:uiPriority w:val="99"/>
    <w:rsid w:val="008A5C77"/>
    <w:rPr>
      <w:rFonts w:ascii="Arial" w:eastAsia="Times New Roman" w:hAnsi="Arial" w:cs="Arial"/>
      <w:color w:val="000000"/>
      <w:sz w:val="20"/>
      <w:szCs w:val="20"/>
      <w:shd w:val="clear" w:color="auto" w:fill="FFFFFF"/>
      <w:lang w:eastAsia="pl-PL"/>
    </w:rPr>
  </w:style>
  <w:style w:type="paragraph" w:styleId="Tekstpodstawowywcity2">
    <w:name w:val="Body Text Indent 2"/>
    <w:basedOn w:val="Normalny"/>
    <w:link w:val="Tekstpodstawowywcity2Znak"/>
    <w:uiPriority w:val="99"/>
    <w:rsid w:val="008A5C77"/>
    <w:pPr>
      <w:widowControl w:val="0"/>
      <w:shd w:val="clear" w:color="auto" w:fill="FFFFFF"/>
      <w:autoSpaceDE w:val="0"/>
      <w:autoSpaceDN w:val="0"/>
      <w:spacing w:after="0" w:line="240" w:lineRule="auto"/>
      <w:ind w:left="135" w:hanging="135"/>
    </w:pPr>
    <w:rPr>
      <w:rFonts w:ascii="Arial" w:eastAsia="Times New Roman" w:hAnsi="Arial" w:cs="Arial"/>
      <w:color w:val="000000"/>
      <w:sz w:val="20"/>
      <w:szCs w:val="20"/>
      <w:lang w:eastAsia="pl-PL"/>
    </w:r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rsid w:val="008A5C77"/>
    <w:rPr>
      <w:rFonts w:ascii="Arial" w:eastAsia="Times New Roman" w:hAnsi="Arial" w:cs="Arial"/>
      <w:color w:val="000000"/>
      <w:sz w:val="20"/>
      <w:szCs w:val="20"/>
      <w:shd w:val="clear" w:color="auto" w:fill="FFFFFF"/>
      <w:lang w:eastAsia="pl-PL"/>
    </w:rPr>
  </w:style>
  <w:style w:type="paragraph" w:styleId="Tekstpodstawowywcity3">
    <w:name w:val="Body Text Indent 3"/>
    <w:basedOn w:val="Normalny"/>
    <w:link w:val="Tekstpodstawowywcity3Znak"/>
    <w:uiPriority w:val="99"/>
    <w:rsid w:val="008A5C77"/>
    <w:pPr>
      <w:widowControl w:val="0"/>
      <w:shd w:val="clear" w:color="auto" w:fill="FFFFFF"/>
      <w:autoSpaceDE w:val="0"/>
      <w:autoSpaceDN w:val="0"/>
      <w:spacing w:after="0" w:line="240" w:lineRule="auto"/>
      <w:ind w:left="93" w:hanging="93"/>
    </w:pPr>
    <w:rPr>
      <w:rFonts w:ascii="Arial" w:eastAsia="Times New Roman" w:hAnsi="Arial" w:cs="Arial"/>
      <w:color w:val="000000"/>
      <w:sz w:val="20"/>
      <w:szCs w:val="20"/>
      <w:lang w:eastAsia="pl-PL"/>
    </w:rPr>
  </w:style>
  <w:style w:type="character" w:customStyle="1" w:styleId="Tekstpodstawowywcity3Znak">
    <w:name w:val="Tekst podstawowy wcięty 3 Znak"/>
    <w:basedOn w:val="Domylnaczcionkaakapitu"/>
    <w:link w:val="Tekstpodstawowywcity3"/>
    <w:uiPriority w:val="99"/>
    <w:rsid w:val="008A5C77"/>
    <w:rPr>
      <w:rFonts w:ascii="Arial" w:eastAsia="Times New Roman" w:hAnsi="Arial" w:cs="Arial"/>
      <w:color w:val="000000"/>
      <w:sz w:val="20"/>
      <w:szCs w:val="20"/>
      <w:shd w:val="clear" w:color="auto" w:fill="FFFFFF"/>
      <w:lang w:eastAsia="pl-PL"/>
    </w:rPr>
  </w:style>
  <w:style w:type="paragraph" w:styleId="Stopka">
    <w:name w:val="footer"/>
    <w:basedOn w:val="Normalny"/>
    <w:link w:val="StopkaZnak"/>
    <w:semiHidden/>
    <w:rsid w:val="00D03E05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StopkaZnak">
    <w:name w:val="Stopka Znak"/>
    <w:basedOn w:val="Domylnaczcionkaakapitu"/>
    <w:link w:val="Stopka"/>
    <w:semiHidden/>
    <w:rsid w:val="00D03E05"/>
    <w:rPr>
      <w:rFonts w:ascii="Times New Roman" w:eastAsia="Times New Roman" w:hAnsi="Times New Roman" w:cs="Times New Roman"/>
      <w:sz w:val="24"/>
      <w:szCs w:val="24"/>
      <w:lang w:eastAsia="pl-PL"/>
    </w:rPr>
  </w:style>
  <w:style w:type="numbering" w:customStyle="1" w:styleId="Bezlisty1">
    <w:name w:val="Bez listy1"/>
    <w:next w:val="Bezlisty"/>
    <w:semiHidden/>
    <w:rsid w:val="001C45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27</Pages>
  <Words>11203</Words>
  <Characters>67223</Characters>
  <Application>Microsoft Office Word</Application>
  <DocSecurity>0</DocSecurity>
  <Lines>560</Lines>
  <Paragraphs>15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rek</dc:creator>
  <cp:keywords/>
  <dc:description/>
  <cp:lastModifiedBy>Jurek</cp:lastModifiedBy>
  <cp:revision>6</cp:revision>
  <dcterms:created xsi:type="dcterms:W3CDTF">2014-09-29T06:43:00Z</dcterms:created>
  <dcterms:modified xsi:type="dcterms:W3CDTF">2014-09-29T07:57:00Z</dcterms:modified>
</cp:coreProperties>
</file>